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 w:themeColor="background1"/>
  <w:body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4377"/>
        <w:gridCol w:w="3108"/>
        <w:gridCol w:w="3447"/>
      </w:tblGrid>
      <w:tr w:rsidR="00662518" w:rsidRPr="00804D03" w14:paraId="64A38ED7" w14:textId="2AB864FD" w:rsidTr="0020380B">
        <w:trPr>
          <w:trHeight w:val="558"/>
        </w:trPr>
        <w:tc>
          <w:tcPr>
            <w:tcW w:w="4145" w:type="dxa"/>
            <w:shd w:val="clear" w:color="auto" w:fill="F2F2F2" w:themeFill="background1" w:themeFillShade="F2"/>
            <w:vAlign w:val="center"/>
          </w:tcPr>
          <w:p w14:paraId="180DCDF9" w14:textId="206DA412" w:rsidR="00662518" w:rsidRPr="00804D03" w:rsidRDefault="00662518" w:rsidP="00662518">
            <w:pPr>
              <w:jc w:val="center"/>
              <w:rPr>
                <w:rFonts w:cs="B Nazanin"/>
                <w:b/>
                <w:bCs/>
                <w:sz w:val="25"/>
                <w:szCs w:val="25"/>
                <w:rtl/>
              </w:rPr>
            </w:pPr>
            <w:r w:rsidRPr="00804D03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نام و نام خانوادگی :</w:t>
            </w:r>
            <w:r w:rsidRPr="00804D03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 xml:space="preserve"> ....................</w:t>
            </w:r>
          </w:p>
        </w:tc>
        <w:tc>
          <w:tcPr>
            <w:tcW w:w="3119" w:type="dxa"/>
            <w:shd w:val="clear" w:color="auto" w:fill="FFF2CC" w:themeFill="accent4" w:themeFillTint="33"/>
            <w:vAlign w:val="center"/>
          </w:tcPr>
          <w:p w14:paraId="16F0CC74" w14:textId="3C7FD7DA" w:rsidR="002D1074" w:rsidRPr="00804D03" w:rsidRDefault="00662518" w:rsidP="00806076">
            <w:pPr>
              <w:jc w:val="center"/>
              <w:rPr>
                <w:rFonts w:cs="B Nazanin"/>
                <w:b/>
                <w:bCs/>
                <w:sz w:val="25"/>
                <w:szCs w:val="25"/>
                <w:rtl/>
              </w:rPr>
            </w:pPr>
            <w:r w:rsidRPr="00804D03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ک</w:t>
            </w:r>
            <w:r w:rsidRPr="00804D03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ـ</w:t>
            </w:r>
            <w:r w:rsidRPr="00804D03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ارب</w:t>
            </w:r>
            <w:r w:rsidRPr="00804D03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ـ</w:t>
            </w:r>
            <w:r w:rsidRPr="00804D03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رگ ری</w:t>
            </w:r>
            <w:r w:rsidRPr="00804D03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ــ</w:t>
            </w:r>
            <w:r w:rsidRPr="00804D03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اض</w:t>
            </w:r>
            <w:r w:rsidRPr="00804D03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ــ</w:t>
            </w:r>
            <w:r w:rsidRPr="00804D03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 xml:space="preserve">ی </w:t>
            </w:r>
            <w:r w:rsidR="00085FEC" w:rsidRPr="00804D03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نه</w:t>
            </w:r>
            <w:r w:rsidRPr="00804D03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م</w:t>
            </w:r>
          </w:p>
        </w:tc>
        <w:tc>
          <w:tcPr>
            <w:tcW w:w="3668" w:type="dxa"/>
            <w:shd w:val="clear" w:color="auto" w:fill="F2F2F2" w:themeFill="background1" w:themeFillShade="F2"/>
            <w:vAlign w:val="center"/>
          </w:tcPr>
          <w:p w14:paraId="7F070FF4" w14:textId="370EDE2E" w:rsidR="00662518" w:rsidRPr="00804D03" w:rsidRDefault="00DB4E27" w:rsidP="00662518">
            <w:pPr>
              <w:jc w:val="center"/>
              <w:rPr>
                <w:rFonts w:ascii="Sahel SemiBold" w:hAnsi="Sahel SemiBold" w:cs="Sahel SemiBold"/>
                <w:b/>
                <w:bCs/>
                <w:sz w:val="25"/>
                <w:szCs w:val="25"/>
                <w:rtl/>
              </w:rPr>
            </w:pPr>
            <w:r>
              <w:rPr>
                <w:rFonts w:ascii="Sahel SemiBold" w:hAnsi="Sahel SemiBold" w:cs="Sahel SemiBold" w:hint="cs"/>
                <w:b/>
                <w:bCs/>
                <w:sz w:val="25"/>
                <w:szCs w:val="25"/>
                <w:rtl/>
              </w:rPr>
              <w:t>کاربرگ اتحاد و تجزیه</w:t>
            </w:r>
          </w:p>
        </w:tc>
      </w:tr>
      <w:tr w:rsidR="00662518" w:rsidRPr="00804D03" w14:paraId="2CED4BBB" w14:textId="77777777" w:rsidTr="00AC5613">
        <w:tc>
          <w:tcPr>
            <w:tcW w:w="10932" w:type="dxa"/>
            <w:gridSpan w:val="3"/>
            <w:tcBorders>
              <w:bottom w:val="nil"/>
            </w:tcBorders>
          </w:tcPr>
          <w:p w14:paraId="0F14D2F2" w14:textId="77777777" w:rsidR="00662518" w:rsidRPr="00804D03" w:rsidRDefault="00662518" w:rsidP="00662518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20380B" w:rsidRPr="00804D03" w14:paraId="4E0674C1" w14:textId="77777777" w:rsidTr="00F358DB">
        <w:tc>
          <w:tcPr>
            <w:tcW w:w="10932" w:type="dxa"/>
            <w:gridSpan w:val="3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10772" w:type="dxa"/>
              <w:tblLook w:val="0600" w:firstRow="0" w:lastRow="0" w:firstColumn="0" w:lastColumn="0" w:noHBand="1" w:noVBand="1"/>
            </w:tblPr>
            <w:tblGrid>
              <w:gridCol w:w="10772"/>
            </w:tblGrid>
            <w:tr w:rsidR="0020380B" w:rsidRPr="00804D03" w14:paraId="5E7C1E20" w14:textId="77777777" w:rsidTr="00E95069">
              <w:trPr>
                <w:trHeight w:val="560"/>
              </w:trPr>
              <w:tc>
                <w:tcPr>
                  <w:tcW w:w="10772" w:type="dxa"/>
                  <w:tcBorders>
                    <w:bottom w:val="dotted" w:sz="4" w:space="0" w:color="auto"/>
                  </w:tcBorders>
                </w:tcPr>
                <w:p w14:paraId="414DE1A9" w14:textId="77777777" w:rsidR="0020380B" w:rsidRDefault="00F05481" w:rsidP="00185150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05481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حاصل</w:t>
                  </w:r>
                  <w:r w:rsidRPr="00F05481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05481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عبارت‌های</w:t>
                  </w:r>
                  <w:r w:rsidRPr="00F05481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05481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زیر</w:t>
                  </w:r>
                  <w:r w:rsidRPr="00F05481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05481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به</w:t>
                  </w:r>
                  <w:r w:rsidRPr="00F05481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05481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کمک</w:t>
                  </w:r>
                  <w:r w:rsidRPr="00F05481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05481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اتحادها</w:t>
                  </w:r>
                  <w:r w:rsidRPr="00F05481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05481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بدست</w:t>
                  </w:r>
                  <w:r w:rsidRPr="00F05481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05481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آورید</w:t>
                  </w:r>
                  <w:r w:rsidRPr="00F05481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10489" w:type="dxa"/>
                    <w:tblLook w:val="0600" w:firstRow="0" w:lastRow="0" w:firstColumn="0" w:lastColumn="0" w:noHBand="1" w:noVBand="1"/>
                  </w:tblPr>
                  <w:tblGrid>
                    <w:gridCol w:w="5331"/>
                    <w:gridCol w:w="5158"/>
                  </w:tblGrid>
                  <w:tr w:rsidR="00185150" w:rsidRPr="00185150" w14:paraId="028660E1" w14:textId="77777777" w:rsidTr="00185150">
                    <w:trPr>
                      <w:trHeight w:val="680"/>
                    </w:trPr>
                    <w:tc>
                      <w:tcPr>
                        <w:tcW w:w="5331" w:type="dxa"/>
                        <w:vAlign w:val="center"/>
                      </w:tcPr>
                      <w:p w14:paraId="3BA80572" w14:textId="2ABCDB2E" w:rsidR="00185150" w:rsidRPr="00185150" w:rsidRDefault="00185150" w:rsidP="00E95069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185150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                    </w:t>
                        </w:r>
                        <w:r w:rsidRPr="00185150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ab/>
                        </w:r>
                        <w:r w:rsidR="00E95069" w:rsidRPr="00185150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</w:rPr>
                          <w:object w:dxaOrig="1640" w:dyaOrig="400" w14:anchorId="73735626">
                            <v:shape id="_x0000_i1889" type="#_x0000_t75" style="width:83.1pt;height:20.75pt" o:ole="">
                              <v:imagedata r:id="rId8" o:title=""/>
                            </v:shape>
                            <o:OLEObject Type="Embed" ProgID="Equation.DSMT4" ShapeID="_x0000_i1889" DrawAspect="Content" ObjectID="_1800686987" r:id="rId9"/>
                          </w:object>
                        </w:r>
                      </w:p>
                    </w:tc>
                    <w:tc>
                      <w:tcPr>
                        <w:tcW w:w="5158" w:type="dxa"/>
                        <w:vAlign w:val="center"/>
                      </w:tcPr>
                      <w:p w14:paraId="37E5B610" w14:textId="77777777" w:rsidR="00185150" w:rsidRPr="00185150" w:rsidRDefault="00185150" w:rsidP="00185150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185150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                </w:t>
                        </w:r>
                        <w:r w:rsidRPr="00185150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</w:rPr>
                          <w:object w:dxaOrig="1100" w:dyaOrig="360" w14:anchorId="226FA5B6">
                            <v:shape id="_x0000_i1520" type="#_x0000_t75" style="width:55.4pt;height:17.3pt" o:ole="">
                              <v:imagedata r:id="rId10" o:title=""/>
                            </v:shape>
                            <o:OLEObject Type="Embed" ProgID="Equation.DSMT4" ShapeID="_x0000_i1520" DrawAspect="Content" ObjectID="_1800686988" r:id="rId11"/>
                          </w:object>
                        </w:r>
                        <w:r w:rsidRPr="00185150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            </w:t>
                        </w:r>
                      </w:p>
                    </w:tc>
                  </w:tr>
                  <w:tr w:rsidR="00185150" w:rsidRPr="00185150" w14:paraId="6E6E17A8" w14:textId="77777777" w:rsidTr="00185150">
                    <w:trPr>
                      <w:trHeight w:val="680"/>
                    </w:trPr>
                    <w:tc>
                      <w:tcPr>
                        <w:tcW w:w="5331" w:type="dxa"/>
                        <w:vAlign w:val="center"/>
                      </w:tcPr>
                      <w:p w14:paraId="783F3BC7" w14:textId="1C554F4A" w:rsidR="00185150" w:rsidRPr="00185150" w:rsidRDefault="00185150" w:rsidP="00E95069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185150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                  </w:t>
                        </w:r>
                        <w:r w:rsidR="00E95069" w:rsidRPr="00185150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</w:rPr>
                          <w:object w:dxaOrig="1880" w:dyaOrig="400" w14:anchorId="08BB8120">
                            <v:shape id="_x0000_i1895" type="#_x0000_t75" style="width:93.45pt;height:20.75pt" o:ole="">
                              <v:imagedata r:id="rId12" o:title=""/>
                            </v:shape>
                            <o:OLEObject Type="Embed" ProgID="Equation.DSMT4" ShapeID="_x0000_i1895" DrawAspect="Content" ObjectID="_1800686989" r:id="rId13"/>
                          </w:object>
                        </w:r>
                      </w:p>
                    </w:tc>
                    <w:tc>
                      <w:tcPr>
                        <w:tcW w:w="5158" w:type="dxa"/>
                        <w:vAlign w:val="center"/>
                      </w:tcPr>
                      <w:p w14:paraId="2CE5294C" w14:textId="629FBC86" w:rsidR="00185150" w:rsidRPr="00185150" w:rsidRDefault="00E95069" w:rsidP="00185150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185150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</w:rPr>
                          <w:object w:dxaOrig="1540" w:dyaOrig="320" w14:anchorId="68B0D31C">
                            <v:shape id="_x0000_i1892" type="#_x0000_t75" style="width:76.15pt;height:16.6pt" o:ole="">
                              <v:imagedata r:id="rId14" o:title=""/>
                            </v:shape>
                            <o:OLEObject Type="Embed" ProgID="Equation.DSMT4" ShapeID="_x0000_i1892" DrawAspect="Content" ObjectID="_1800686990" r:id="rId15"/>
                          </w:object>
                        </w:r>
                        <w:r w:rsidR="00185150" w:rsidRPr="00185150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              </w:t>
                        </w:r>
                      </w:p>
                    </w:tc>
                  </w:tr>
                  <w:tr w:rsidR="00185150" w:rsidRPr="00185150" w14:paraId="771F6263" w14:textId="77777777" w:rsidTr="00185150">
                    <w:trPr>
                      <w:trHeight w:val="680"/>
                    </w:trPr>
                    <w:tc>
                      <w:tcPr>
                        <w:tcW w:w="5331" w:type="dxa"/>
                        <w:vAlign w:val="center"/>
                      </w:tcPr>
                      <w:p w14:paraId="108E7A13" w14:textId="6B4355AB" w:rsidR="00185150" w:rsidRPr="00185150" w:rsidRDefault="00E95069" w:rsidP="00E95069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185150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</w:rPr>
                          <w:object w:dxaOrig="1160" w:dyaOrig="360" w14:anchorId="749AA1EF">
                            <v:shape id="_x0000_i1901" type="#_x0000_t75" style="width:58.85pt;height:17.3pt" o:ole="">
                              <v:imagedata r:id="rId16" o:title=""/>
                            </v:shape>
                            <o:OLEObject Type="Embed" ProgID="Equation.DSMT4" ShapeID="_x0000_i1901" DrawAspect="Content" ObjectID="_1800686991" r:id="rId17"/>
                          </w:object>
                        </w:r>
                      </w:p>
                    </w:tc>
                    <w:tc>
                      <w:tcPr>
                        <w:tcW w:w="5158" w:type="dxa"/>
                        <w:vAlign w:val="center"/>
                      </w:tcPr>
                      <w:p w14:paraId="44EDF010" w14:textId="69BD2FA7" w:rsidR="00185150" w:rsidRPr="00185150" w:rsidRDefault="00E95069" w:rsidP="00185150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185150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</w:rPr>
                          <w:object w:dxaOrig="1600" w:dyaOrig="320" w14:anchorId="3B6D4357">
                            <v:shape id="_x0000_i1898" type="#_x0000_t75" style="width:78.9pt;height:16.6pt" o:ole="">
                              <v:imagedata r:id="rId18" o:title=""/>
                            </v:shape>
                            <o:OLEObject Type="Embed" ProgID="Equation.DSMT4" ShapeID="_x0000_i1898" DrawAspect="Content" ObjectID="_1800686992" r:id="rId19"/>
                          </w:object>
                        </w:r>
                        <w:r w:rsidR="00185150" w:rsidRPr="00185150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                    </w:t>
                        </w:r>
                      </w:p>
                    </w:tc>
                  </w:tr>
                  <w:tr w:rsidR="00185150" w:rsidRPr="00185150" w14:paraId="4BE94DD8" w14:textId="77777777" w:rsidTr="00185150">
                    <w:trPr>
                      <w:trHeight w:val="680"/>
                    </w:trPr>
                    <w:tc>
                      <w:tcPr>
                        <w:tcW w:w="5331" w:type="dxa"/>
                        <w:vAlign w:val="center"/>
                      </w:tcPr>
                      <w:p w14:paraId="0A0E623C" w14:textId="3BE46271" w:rsidR="00185150" w:rsidRPr="00185150" w:rsidRDefault="00185150" w:rsidP="00E95069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185150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</w:t>
                        </w:r>
                        <w:r w:rsidR="00E95069" w:rsidRPr="00185150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</w:rPr>
                          <w:object w:dxaOrig="1260" w:dyaOrig="440" w14:anchorId="1A3344D5">
                            <v:shape id="_x0000_i1907" type="#_x0000_t75" style="width:63pt;height:21.45pt" o:ole="">
                              <v:imagedata r:id="rId20" o:title=""/>
                            </v:shape>
                            <o:OLEObject Type="Embed" ProgID="Equation.DSMT4" ShapeID="_x0000_i1907" DrawAspect="Content" ObjectID="_1800686993" r:id="rId21"/>
                          </w:object>
                        </w:r>
                      </w:p>
                    </w:tc>
                    <w:tc>
                      <w:tcPr>
                        <w:tcW w:w="5158" w:type="dxa"/>
                        <w:vAlign w:val="center"/>
                      </w:tcPr>
                      <w:p w14:paraId="64DB4B6C" w14:textId="5F96F1A3" w:rsidR="00185150" w:rsidRPr="00185150" w:rsidRDefault="00E95069" w:rsidP="00185150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185150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</w:rPr>
                          <w:object w:dxaOrig="1800" w:dyaOrig="400" w14:anchorId="66C2F0A6">
                            <v:shape id="_x0000_i1904" type="#_x0000_t75" style="width:89.3pt;height:20.75pt" o:ole="">
                              <v:imagedata r:id="rId22" o:title=""/>
                            </v:shape>
                            <o:OLEObject Type="Embed" ProgID="Equation.DSMT4" ShapeID="_x0000_i1904" DrawAspect="Content" ObjectID="_1800686994" r:id="rId23"/>
                          </w:object>
                        </w:r>
                        <w:r w:rsidR="00185150" w:rsidRPr="00185150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         </w:t>
                        </w:r>
                      </w:p>
                    </w:tc>
                  </w:tr>
                  <w:tr w:rsidR="00185150" w:rsidRPr="00185150" w14:paraId="5BA79B95" w14:textId="77777777" w:rsidTr="00185150">
                    <w:trPr>
                      <w:trHeight w:val="680"/>
                    </w:trPr>
                    <w:tc>
                      <w:tcPr>
                        <w:tcW w:w="5331" w:type="dxa"/>
                        <w:vAlign w:val="center"/>
                      </w:tcPr>
                      <w:p w14:paraId="505C289E" w14:textId="68C5E225" w:rsidR="00185150" w:rsidRPr="00185150" w:rsidRDefault="00E95069" w:rsidP="00E95069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185150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</w:rPr>
                          <w:object w:dxaOrig="1160" w:dyaOrig="360" w14:anchorId="27B1BDAA">
                            <v:shape id="_x0000_i1913" type="#_x0000_t75" style="width:58.85pt;height:17.3pt" o:ole="">
                              <v:imagedata r:id="rId24" o:title=""/>
                            </v:shape>
                            <o:OLEObject Type="Embed" ProgID="Equation.DSMT4" ShapeID="_x0000_i1913" DrawAspect="Content" ObjectID="_1800686995" r:id="rId25"/>
                          </w:object>
                        </w:r>
                      </w:p>
                    </w:tc>
                    <w:tc>
                      <w:tcPr>
                        <w:tcW w:w="5158" w:type="dxa"/>
                        <w:vAlign w:val="center"/>
                      </w:tcPr>
                      <w:p w14:paraId="7A8F045F" w14:textId="4499A2C9" w:rsidR="00185150" w:rsidRPr="00185150" w:rsidRDefault="00E95069" w:rsidP="00185150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185150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</w:rPr>
                          <w:object w:dxaOrig="1840" w:dyaOrig="400" w14:anchorId="7AA91BBA">
                            <v:shape id="_x0000_i1910" type="#_x0000_t75" style="width:92.75pt;height:20.75pt" o:ole="">
                              <v:imagedata r:id="rId26" o:title=""/>
                            </v:shape>
                            <o:OLEObject Type="Embed" ProgID="Equation.DSMT4" ShapeID="_x0000_i1910" DrawAspect="Content" ObjectID="_1800686996" r:id="rId27"/>
                          </w:object>
                        </w:r>
                        <w:r w:rsidR="00185150" w:rsidRPr="00185150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</w:t>
                        </w:r>
                      </w:p>
                    </w:tc>
                  </w:tr>
                  <w:tr w:rsidR="00185150" w:rsidRPr="00185150" w14:paraId="298DB7E3" w14:textId="77777777" w:rsidTr="00185150">
                    <w:trPr>
                      <w:trHeight w:val="680"/>
                    </w:trPr>
                    <w:tc>
                      <w:tcPr>
                        <w:tcW w:w="5331" w:type="dxa"/>
                        <w:vAlign w:val="center"/>
                      </w:tcPr>
                      <w:p w14:paraId="480892B2" w14:textId="71FD560D" w:rsidR="00185150" w:rsidRPr="00185150" w:rsidRDefault="00185150" w:rsidP="00E95069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185150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</w:t>
                        </w:r>
                        <w:r w:rsidR="00E95069" w:rsidRPr="00185150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</w:rPr>
                          <w:object w:dxaOrig="1760" w:dyaOrig="360" w14:anchorId="1E02F1A7">
                            <v:shape id="_x0000_i1919" type="#_x0000_t75" style="width:87.9pt;height:18.7pt" o:ole="">
                              <v:imagedata r:id="rId28" o:title=""/>
                            </v:shape>
                            <o:OLEObject Type="Embed" ProgID="Equation.DSMT4" ShapeID="_x0000_i1919" DrawAspect="Content" ObjectID="_1800686997" r:id="rId29"/>
                          </w:object>
                        </w:r>
                      </w:p>
                    </w:tc>
                    <w:tc>
                      <w:tcPr>
                        <w:tcW w:w="5158" w:type="dxa"/>
                        <w:vAlign w:val="center"/>
                      </w:tcPr>
                      <w:p w14:paraId="0BF0A244" w14:textId="28124722" w:rsidR="00185150" w:rsidRPr="00185150" w:rsidRDefault="00E95069" w:rsidP="00185150">
                        <w:pPr>
                          <w:jc w:val="right"/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185150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</w:rPr>
                          <w:object w:dxaOrig="1660" w:dyaOrig="320" w14:anchorId="43A83BFE">
                            <v:shape id="_x0000_i1916" type="#_x0000_t75" style="width:83.1pt;height:16.6pt" o:ole="">
                              <v:imagedata r:id="rId30" o:title=""/>
                            </v:shape>
                            <o:OLEObject Type="Embed" ProgID="Equation.DSMT4" ShapeID="_x0000_i1916" DrawAspect="Content" ObjectID="_1800686998" r:id="rId31"/>
                          </w:object>
                        </w:r>
                        <w:r w:rsidR="00185150" w:rsidRPr="00185150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               </w:t>
                        </w:r>
                      </w:p>
                    </w:tc>
                  </w:tr>
                </w:tbl>
                <w:p w14:paraId="3159D639" w14:textId="3AFAC46A" w:rsidR="00185150" w:rsidRPr="00185150" w:rsidRDefault="00185150" w:rsidP="00185150">
                  <w:p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</w:p>
              </w:tc>
            </w:tr>
            <w:tr w:rsidR="00DB4E27" w:rsidRPr="00804D03" w14:paraId="3B953F37" w14:textId="77777777" w:rsidTr="00D009B2">
              <w:trPr>
                <w:trHeight w:val="560"/>
              </w:trPr>
              <w:tc>
                <w:tcPr>
                  <w:tcW w:w="10772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CFC41C0" w14:textId="77777777" w:rsidR="00DB4E27" w:rsidRDefault="00DB4E27" w:rsidP="00F05481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جاهای خالی را کامل کنید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273"/>
                    <w:gridCol w:w="5273"/>
                  </w:tblGrid>
                  <w:tr w:rsidR="00DB4E27" w14:paraId="19BBA5E7" w14:textId="77777777" w:rsidTr="00091C08">
                    <w:trPr>
                      <w:trHeight w:val="567"/>
                    </w:trPr>
                    <w:tc>
                      <w:tcPr>
                        <w:tcW w:w="5273" w:type="dxa"/>
                      </w:tcPr>
                      <w:p w14:paraId="310363AF" w14:textId="4E07BF17" w:rsidR="00DB4E27" w:rsidRDefault="00C67F22" w:rsidP="00091C08">
                        <w:pPr>
                          <w:jc w:val="right"/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/>
                            <w:position w:val="-14"/>
                            <w:sz w:val="25"/>
                            <w:szCs w:val="25"/>
                          </w:rPr>
                          <w:object w:dxaOrig="2500" w:dyaOrig="400" w14:anchorId="2A7B0F53">
                            <v:shape id="_x0000_i1868" type="#_x0000_t75" style="width:123.25pt;height:20.75pt" o:ole="">
                              <v:imagedata r:id="rId32" o:title=""/>
                            </v:shape>
                            <o:OLEObject Type="Embed" ProgID="Equation.DSMT4" ShapeID="_x0000_i1868" DrawAspect="Content" ObjectID="_1800686999" r:id="rId33"/>
                          </w:object>
                        </w:r>
                      </w:p>
                    </w:tc>
                    <w:tc>
                      <w:tcPr>
                        <w:tcW w:w="5273" w:type="dxa"/>
                      </w:tcPr>
                      <w:p w14:paraId="6A13EEC3" w14:textId="04E15487" w:rsidR="00DB4E27" w:rsidRDefault="00091C08" w:rsidP="00091C08">
                        <w:pPr>
                          <w:jc w:val="right"/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/>
                            <w:position w:val="-14"/>
                            <w:sz w:val="25"/>
                            <w:szCs w:val="25"/>
                          </w:rPr>
                          <w:object w:dxaOrig="2360" w:dyaOrig="440" w14:anchorId="42E9229A">
                            <v:shape id="_x0000_i1731" type="#_x0000_t75" style="width:118.4pt;height:21.45pt" o:ole="">
                              <v:imagedata r:id="rId34" o:title=""/>
                            </v:shape>
                            <o:OLEObject Type="Embed" ProgID="Equation.DSMT4" ShapeID="_x0000_i1731" DrawAspect="Content" ObjectID="_1800687000" r:id="rId35"/>
                          </w:object>
                        </w:r>
                      </w:p>
                    </w:tc>
                  </w:tr>
                  <w:tr w:rsidR="00DB4E27" w14:paraId="166E1230" w14:textId="77777777" w:rsidTr="00091C08">
                    <w:trPr>
                      <w:trHeight w:val="567"/>
                    </w:trPr>
                    <w:tc>
                      <w:tcPr>
                        <w:tcW w:w="5273" w:type="dxa"/>
                      </w:tcPr>
                      <w:p w14:paraId="642128D6" w14:textId="528B0172" w:rsidR="00DB4E27" w:rsidRPr="00F05481" w:rsidRDefault="00AD2CD0" w:rsidP="00091C08">
                        <w:pPr>
                          <w:jc w:val="right"/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/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2900" w:dyaOrig="360" w14:anchorId="0FA1F043">
                            <v:shape id="_x0000_i1745" type="#_x0000_t75" style="width:145.4pt;height:17.3pt" o:ole="">
                              <v:imagedata r:id="rId36" o:title=""/>
                            </v:shape>
                            <o:OLEObject Type="Embed" ProgID="Equation.DSMT4" ShapeID="_x0000_i1745" DrawAspect="Content" ObjectID="_1800687001" r:id="rId37"/>
                          </w:object>
                        </w:r>
                      </w:p>
                    </w:tc>
                    <w:tc>
                      <w:tcPr>
                        <w:tcW w:w="5273" w:type="dxa"/>
                      </w:tcPr>
                      <w:p w14:paraId="6728771A" w14:textId="5633AE20" w:rsidR="00DB4E27" w:rsidRPr="00F05481" w:rsidRDefault="00DB4E27" w:rsidP="00091C08">
                        <w:pPr>
                          <w:jc w:val="right"/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/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2520" w:dyaOrig="360" w14:anchorId="0A861DD8">
                            <v:shape id="_x0000_i1389" type="#_x0000_t75" style="width:126.7pt;height:17.3pt" o:ole="">
                              <v:imagedata r:id="rId38" o:title=""/>
                            </v:shape>
                            <o:OLEObject Type="Embed" ProgID="Equation.DSMT4" ShapeID="_x0000_i1389" DrawAspect="Content" ObjectID="_1800687002" r:id="rId39"/>
                          </w:object>
                        </w:r>
                      </w:p>
                    </w:tc>
                  </w:tr>
                  <w:tr w:rsidR="00597AAE" w14:paraId="64E0BB80" w14:textId="77777777" w:rsidTr="00091C08">
                    <w:trPr>
                      <w:trHeight w:val="567"/>
                    </w:trPr>
                    <w:tc>
                      <w:tcPr>
                        <w:tcW w:w="5273" w:type="dxa"/>
                      </w:tcPr>
                      <w:p w14:paraId="637CDE8A" w14:textId="70132B8F" w:rsidR="00597AAE" w:rsidRPr="00F05481" w:rsidRDefault="00480A1B" w:rsidP="00091C08">
                        <w:pPr>
                          <w:jc w:val="right"/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/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2680" w:dyaOrig="360" w14:anchorId="727D1460">
                            <v:shape id="_x0000_i1866" type="#_x0000_t75" style="width:132.9pt;height:17.3pt" o:ole="">
                              <v:imagedata r:id="rId40" o:title=""/>
                            </v:shape>
                            <o:OLEObject Type="Embed" ProgID="Equation.DSMT4" ShapeID="_x0000_i1866" DrawAspect="Content" ObjectID="_1800687003" r:id="rId41"/>
                          </w:object>
                        </w:r>
                      </w:p>
                    </w:tc>
                    <w:tc>
                      <w:tcPr>
                        <w:tcW w:w="5273" w:type="dxa"/>
                      </w:tcPr>
                      <w:p w14:paraId="487252D6" w14:textId="16A28FFD" w:rsidR="00597AAE" w:rsidRPr="00F05481" w:rsidRDefault="00597AAE" w:rsidP="00091C08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F05481">
                          <w:rPr>
                            <w:rFonts w:cs="B Nazanin"/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3140" w:dyaOrig="360" w14:anchorId="290A9929">
                            <v:shape id="_x0000_i1800" type="#_x0000_t75" style="width:157.15pt;height:17.3pt" o:ole="">
                              <v:imagedata r:id="rId42" o:title=""/>
                            </v:shape>
                            <o:OLEObject Type="Embed" ProgID="Equation.DSMT4" ShapeID="_x0000_i1800" DrawAspect="Content" ObjectID="_1800687004" r:id="rId43"/>
                          </w:object>
                        </w:r>
                      </w:p>
                    </w:tc>
                  </w:tr>
                </w:tbl>
                <w:p w14:paraId="0D52C67C" w14:textId="756CE0E2" w:rsidR="00DB4E27" w:rsidRPr="00DB4E27" w:rsidRDefault="00DB4E27" w:rsidP="00DB4E27">
                  <w:pPr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</w:pPr>
                </w:p>
              </w:tc>
            </w:tr>
            <w:tr w:rsidR="0020380B" w:rsidRPr="00804D03" w14:paraId="588AC031" w14:textId="77777777" w:rsidTr="000435C1">
              <w:trPr>
                <w:trHeight w:val="1704"/>
              </w:trPr>
              <w:tc>
                <w:tcPr>
                  <w:tcW w:w="10772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6B44C4D" w14:textId="2C2262B6" w:rsidR="00F05481" w:rsidRDefault="00A61451" w:rsidP="00F05481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</w:rPr>
                  </w:pPr>
                  <w:r w:rsidRPr="00804D03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05481" w:rsidRPr="00F0548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حاصل عبارت‌های زیر را به کمک اتحادها بیابید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273"/>
                    <w:gridCol w:w="5273"/>
                  </w:tblGrid>
                  <w:tr w:rsidR="00F05481" w14:paraId="53577806" w14:textId="77777777" w:rsidTr="00F05481">
                    <w:tc>
                      <w:tcPr>
                        <w:tcW w:w="5273" w:type="dxa"/>
                        <w:vAlign w:val="center"/>
                      </w:tcPr>
                      <w:p w14:paraId="69CB25AA" w14:textId="7BCEDBE5" w:rsidR="00F05481" w:rsidRPr="00F05481" w:rsidRDefault="00F05481" w:rsidP="00F05481">
                        <w:pPr>
                          <w:spacing w:line="360" w:lineRule="auto"/>
                          <w:jc w:val="right"/>
                          <w:rPr>
                            <w:rFonts w:ascii="Vazirmatn" w:hAnsi="Vazirmatn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</w:p>
                    </w:tc>
                    <w:tc>
                      <w:tcPr>
                        <w:tcW w:w="5273" w:type="dxa"/>
                        <w:vAlign w:val="center"/>
                      </w:tcPr>
                      <w:p w14:paraId="3170E6EA" w14:textId="68CED0F0" w:rsidR="00F05481" w:rsidRPr="00F05481" w:rsidRDefault="00F05481" w:rsidP="00F05481">
                        <w:pPr>
                          <w:spacing w:line="360" w:lineRule="auto"/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/>
                            <w:b/>
                            <w:bCs/>
                            <w:position w:val="-6"/>
                            <w:sz w:val="24"/>
                            <w:szCs w:val="24"/>
                          </w:rPr>
                          <w:object w:dxaOrig="920" w:dyaOrig="260" w14:anchorId="6F213A84">
                            <v:shape id="_x0000_i1118" type="#_x0000_t75" style="width:46.4pt;height:13.15pt" o:ole="">
                              <v:imagedata r:id="rId44" o:title=""/>
                            </v:shape>
                            <o:OLEObject Type="Embed" ProgID="Equation.DSMT4" ShapeID="_x0000_i1118" DrawAspect="Content" ObjectID="_1800687005" r:id="rId45"/>
                          </w:object>
                        </w:r>
                      </w:p>
                    </w:tc>
                  </w:tr>
                  <w:tr w:rsidR="00F05481" w14:paraId="6084881F" w14:textId="77777777" w:rsidTr="00F05481">
                    <w:tc>
                      <w:tcPr>
                        <w:tcW w:w="5273" w:type="dxa"/>
                        <w:vAlign w:val="center"/>
                      </w:tcPr>
                      <w:p w14:paraId="4EBF21F4" w14:textId="2A2CA0E8" w:rsidR="00F05481" w:rsidRPr="00F05481" w:rsidRDefault="00F05481" w:rsidP="00F05481">
                        <w:pPr>
                          <w:spacing w:line="360" w:lineRule="auto"/>
                          <w:jc w:val="right"/>
                          <w:rPr>
                            <w:rFonts w:cs="B Nazanin" w:hint="cs"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5273" w:type="dxa"/>
                        <w:vAlign w:val="center"/>
                      </w:tcPr>
                      <w:p w14:paraId="1586695B" w14:textId="77092E70" w:rsidR="00F05481" w:rsidRPr="00F05481" w:rsidRDefault="00F05481" w:rsidP="00F05481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F05481">
                          <w:rPr>
                            <w:rFonts w:cs="B Nazanin"/>
                            <w:position w:val="-6"/>
                            <w:sz w:val="24"/>
                            <w:szCs w:val="24"/>
                          </w:rPr>
                          <w:object w:dxaOrig="980" w:dyaOrig="260" w14:anchorId="702FDB9E">
                            <v:shape id="_x0000_i1120" type="#_x0000_t75" style="width:50.55pt;height:13.15pt" o:ole="">
                              <v:imagedata r:id="rId46" o:title=""/>
                            </v:shape>
                            <o:OLEObject Type="Embed" ProgID="Equation.DSMT4" ShapeID="_x0000_i1120" DrawAspect="Content" ObjectID="_1800687006" r:id="rId47"/>
                          </w:object>
                        </w:r>
                      </w:p>
                    </w:tc>
                  </w:tr>
                  <w:tr w:rsidR="00AD2CD0" w14:paraId="69376BC2" w14:textId="77777777" w:rsidTr="00F05481">
                    <w:tc>
                      <w:tcPr>
                        <w:tcW w:w="5273" w:type="dxa"/>
                        <w:vAlign w:val="center"/>
                      </w:tcPr>
                      <w:p w14:paraId="5F352036" w14:textId="77777777" w:rsidR="00AD2CD0" w:rsidRPr="00F05481" w:rsidRDefault="00AD2CD0" w:rsidP="00F05481">
                        <w:pPr>
                          <w:spacing w:line="360" w:lineRule="auto"/>
                          <w:jc w:val="right"/>
                          <w:rPr>
                            <w:rFonts w:cs="B Nazanin" w:hint="cs"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5273" w:type="dxa"/>
                        <w:vAlign w:val="center"/>
                      </w:tcPr>
                      <w:p w14:paraId="1421A158" w14:textId="0F19E5E0" w:rsidR="00AD2CD0" w:rsidRPr="00F05481" w:rsidRDefault="00AD2CD0" w:rsidP="00F05481">
                        <w:pPr>
                          <w:spacing w:line="360" w:lineRule="auto"/>
                          <w:jc w:val="right"/>
                          <w:rPr>
                            <w:rFonts w:cs="B Nazanin"/>
                            <w:sz w:val="24"/>
                            <w:szCs w:val="24"/>
                          </w:rPr>
                        </w:pPr>
                        <w:r w:rsidRPr="00F05481">
                          <w:rPr>
                            <w:rFonts w:cs="B Nazanin"/>
                            <w:position w:val="-10"/>
                            <w:sz w:val="24"/>
                            <w:szCs w:val="24"/>
                          </w:rPr>
                          <w:object w:dxaOrig="900" w:dyaOrig="360" w14:anchorId="0E2DD390">
                            <v:shape id="_x0000_i1887" type="#_x0000_t75" style="width:45pt;height:17.3pt" o:ole="">
                              <v:imagedata r:id="rId48" o:title=""/>
                            </v:shape>
                            <o:OLEObject Type="Embed" ProgID="Equation.DSMT4" ShapeID="_x0000_i1887" DrawAspect="Content" ObjectID="_1800687007" r:id="rId49"/>
                          </w:object>
                        </w:r>
                      </w:p>
                    </w:tc>
                  </w:tr>
                  <w:tr w:rsidR="00F05481" w14:paraId="6BD2E9BC" w14:textId="77777777" w:rsidTr="00F05481">
                    <w:tc>
                      <w:tcPr>
                        <w:tcW w:w="5273" w:type="dxa"/>
                        <w:vAlign w:val="center"/>
                      </w:tcPr>
                      <w:p w14:paraId="36533662" w14:textId="77777777" w:rsidR="00F05481" w:rsidRPr="00F05481" w:rsidRDefault="00F05481" w:rsidP="00F05481">
                        <w:pPr>
                          <w:spacing w:line="360" w:lineRule="auto"/>
                          <w:jc w:val="right"/>
                          <w:rPr>
                            <w:rFonts w:cs="B Nazanin" w:hint="cs"/>
                            <w:sz w:val="24"/>
                            <w:szCs w:val="24"/>
                          </w:rPr>
                        </w:pPr>
                      </w:p>
                    </w:tc>
                    <w:tc>
                      <w:tcPr>
                        <w:tcW w:w="5273" w:type="dxa"/>
                        <w:vAlign w:val="center"/>
                      </w:tcPr>
                      <w:p w14:paraId="315A2F3C" w14:textId="517E7268" w:rsidR="00F05481" w:rsidRPr="00F05481" w:rsidRDefault="00F05481" w:rsidP="00F05481">
                        <w:pPr>
                          <w:spacing w:line="360" w:lineRule="auto"/>
                          <w:jc w:val="right"/>
                          <w:rPr>
                            <w:rFonts w:cs="B Nazanin"/>
                            <w:sz w:val="24"/>
                            <w:szCs w:val="24"/>
                          </w:rPr>
                        </w:pPr>
                        <w:r w:rsidRPr="00F05481">
                          <w:rPr>
                            <w:rFonts w:cs="B Nazanin"/>
                            <w:position w:val="-14"/>
                            <w:sz w:val="24"/>
                            <w:szCs w:val="24"/>
                          </w:rPr>
                          <w:object w:dxaOrig="920" w:dyaOrig="440" w14:anchorId="552397AC">
                            <v:shape id="_x0000_i1881" type="#_x0000_t75" style="width:46.4pt;height:21.45pt" o:ole="">
                              <v:imagedata r:id="rId50" o:title=""/>
                            </v:shape>
                            <o:OLEObject Type="Embed" ProgID="Equation.DSMT4" ShapeID="_x0000_i1881" DrawAspect="Content" ObjectID="_1800687008" r:id="rId51"/>
                          </w:object>
                        </w:r>
                      </w:p>
                    </w:tc>
                  </w:tr>
                </w:tbl>
                <w:p w14:paraId="1B74526C" w14:textId="32630CE3" w:rsidR="000435C1" w:rsidRPr="00804D03" w:rsidRDefault="000435C1" w:rsidP="00F05481">
                  <w:pPr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  <w:rtl/>
                    </w:rPr>
                  </w:pPr>
                </w:p>
              </w:tc>
            </w:tr>
            <w:tr w:rsidR="00FE6F51" w:rsidRPr="00804D03" w14:paraId="44E4A5DA" w14:textId="77777777" w:rsidTr="00042C38">
              <w:trPr>
                <w:trHeight w:val="1741"/>
              </w:trPr>
              <w:tc>
                <w:tcPr>
                  <w:tcW w:w="10772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E42A859" w14:textId="4330837E" w:rsidR="00B8635A" w:rsidRDefault="00F05481" w:rsidP="00F05481">
                  <w:pPr>
                    <w:pStyle w:val="ListParagraph"/>
                    <w:numPr>
                      <w:ilvl w:val="0"/>
                      <w:numId w:val="31"/>
                    </w:num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F05481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عبارت‌ها</w:t>
                  </w:r>
                  <w:r w:rsidRPr="00F05481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F05481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ز</w:t>
                  </w:r>
                  <w:r w:rsidRPr="00F05481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F05481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ر</w:t>
                  </w:r>
                  <w:r w:rsidRPr="00F05481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را تجز</w:t>
                  </w:r>
                  <w:r w:rsidRPr="00F05481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F05481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ه</w:t>
                  </w:r>
                  <w:r w:rsidRPr="00F05481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کن</w:t>
                  </w:r>
                  <w:r w:rsidRPr="00F05481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F05481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د</w:t>
                  </w:r>
                  <w:r w:rsidRPr="00F05481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10489" w:type="dxa"/>
                    <w:tblLook w:val="0600" w:firstRow="0" w:lastRow="0" w:firstColumn="0" w:lastColumn="0" w:noHBand="1" w:noVBand="1"/>
                  </w:tblPr>
                  <w:tblGrid>
                    <w:gridCol w:w="5386"/>
                    <w:gridCol w:w="5103"/>
                  </w:tblGrid>
                  <w:tr w:rsidR="00F05481" w:rsidRPr="00D2697E" w14:paraId="60CAB27F" w14:textId="77777777" w:rsidTr="00F05481">
                    <w:trPr>
                      <w:trHeight w:val="408"/>
                    </w:trPr>
                    <w:tc>
                      <w:tcPr>
                        <w:tcW w:w="5386" w:type="dxa"/>
                        <w:vAlign w:val="center"/>
                      </w:tcPr>
                      <w:p w14:paraId="527DFC38" w14:textId="77777777" w:rsidR="00F05481" w:rsidRPr="00F05481" w:rsidRDefault="00F05481" w:rsidP="00E95069">
                        <w:pPr>
                          <w:tabs>
                            <w:tab w:val="left" w:pos="966"/>
                            <w:tab w:val="left" w:pos="3960"/>
                          </w:tabs>
                          <w:spacing w:line="444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                              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position w:val="-6"/>
                            <w:sz w:val="25"/>
                            <w:szCs w:val="25"/>
                          </w:rPr>
                          <w:object w:dxaOrig="1040" w:dyaOrig="320" w14:anchorId="26ADFEAB">
                            <v:shape id="_x0000_i2004" type="#_x0000_t75" style="width:51.25pt;height:16.6pt" o:ole="">
                              <v:imagedata r:id="rId52" o:title=""/>
                            </v:shape>
                            <o:OLEObject Type="Embed" ProgID="Equation.DSMT4" ShapeID="_x0000_i2004" DrawAspect="Content" ObjectID="_1800687009" r:id="rId53"/>
                          </w:object>
                        </w:r>
                      </w:p>
                    </w:tc>
                    <w:tc>
                      <w:tcPr>
                        <w:tcW w:w="5103" w:type="dxa"/>
                        <w:vAlign w:val="center"/>
                      </w:tcPr>
                      <w:p w14:paraId="0E8E4F05" w14:textId="77777777" w:rsidR="00F05481" w:rsidRPr="00F05481" w:rsidRDefault="00F05481" w:rsidP="00E95069">
                        <w:pPr>
                          <w:tabs>
                            <w:tab w:val="left" w:pos="2771"/>
                            <w:tab w:val="left" w:pos="3960"/>
                          </w:tabs>
                          <w:spacing w:line="444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  <w:t xml:space="preserve">    </w:t>
                        </w: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1320" w:dyaOrig="360" w14:anchorId="7C0FA056">
                            <v:shape id="_x0000_i2005" type="#_x0000_t75" style="width:66.45pt;height:17.3pt" o:ole="">
                              <v:imagedata r:id="rId54" o:title=""/>
                            </v:shape>
                            <o:OLEObject Type="Embed" ProgID="Equation.DSMT4" ShapeID="_x0000_i2005" DrawAspect="Content" ObjectID="_1800687010" r:id="rId55"/>
                          </w:object>
                        </w:r>
                      </w:p>
                    </w:tc>
                  </w:tr>
                  <w:tr w:rsidR="00F05481" w:rsidRPr="00D2697E" w14:paraId="6B458F47" w14:textId="77777777" w:rsidTr="00F05481">
                    <w:tc>
                      <w:tcPr>
                        <w:tcW w:w="5386" w:type="dxa"/>
                        <w:vAlign w:val="center"/>
                      </w:tcPr>
                      <w:p w14:paraId="28125593" w14:textId="77777777" w:rsidR="00F05481" w:rsidRPr="00F05481" w:rsidRDefault="00F05481" w:rsidP="00E95069">
                        <w:pPr>
                          <w:tabs>
                            <w:tab w:val="left" w:pos="2771"/>
                            <w:tab w:val="left" w:pos="3960"/>
                          </w:tabs>
                          <w:spacing w:line="444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                         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position w:val="-6"/>
                            <w:sz w:val="25"/>
                            <w:szCs w:val="25"/>
                          </w:rPr>
                          <w:object w:dxaOrig="1320" w:dyaOrig="320" w14:anchorId="7E87089C">
                            <v:shape id="_x0000_i2006" type="#_x0000_t75" style="width:66.45pt;height:16.6pt" o:ole="">
                              <v:imagedata r:id="rId56" o:title=""/>
                            </v:shape>
                            <o:OLEObject Type="Embed" ProgID="Equation.DSMT4" ShapeID="_x0000_i2006" DrawAspect="Content" ObjectID="_1800687011" r:id="rId57"/>
                          </w:object>
                        </w:r>
                      </w:p>
                    </w:tc>
                    <w:tc>
                      <w:tcPr>
                        <w:tcW w:w="5103" w:type="dxa"/>
                        <w:vAlign w:val="center"/>
                      </w:tcPr>
                      <w:p w14:paraId="366AE83C" w14:textId="77777777" w:rsidR="00F05481" w:rsidRPr="00F05481" w:rsidRDefault="00F05481" w:rsidP="00E95069">
                        <w:pPr>
                          <w:tabs>
                            <w:tab w:val="left" w:pos="2771"/>
                            <w:tab w:val="left" w:pos="3960"/>
                          </w:tabs>
                          <w:spacing w:line="444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  <w:t xml:space="preserve"> </w:t>
                        </w: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position w:val="-6"/>
                            <w:sz w:val="25"/>
                            <w:szCs w:val="25"/>
                          </w:rPr>
                          <w:object w:dxaOrig="1660" w:dyaOrig="320" w14:anchorId="1D62552A">
                            <v:shape id="_x0000_i2007" type="#_x0000_t75" style="width:83.1pt;height:16.6pt" o:ole="">
                              <v:imagedata r:id="rId58" o:title=""/>
                            </v:shape>
                            <o:OLEObject Type="Embed" ProgID="Equation.DSMT4" ShapeID="_x0000_i2007" DrawAspect="Content" ObjectID="_1800687012" r:id="rId59"/>
                          </w:object>
                        </w:r>
                      </w:p>
                    </w:tc>
                  </w:tr>
                  <w:tr w:rsidR="00F05481" w:rsidRPr="00D2697E" w14:paraId="46C4A4B6" w14:textId="77777777" w:rsidTr="00F05481">
                    <w:tc>
                      <w:tcPr>
                        <w:tcW w:w="5386" w:type="dxa"/>
                        <w:vAlign w:val="center"/>
                      </w:tcPr>
                      <w:p w14:paraId="38683AC3" w14:textId="5C5AECEE" w:rsidR="00F05481" w:rsidRPr="00F05481" w:rsidRDefault="007B17ED" w:rsidP="00E95069">
                        <w:pPr>
                          <w:tabs>
                            <w:tab w:val="left" w:pos="2771"/>
                            <w:tab w:val="left" w:pos="3960"/>
                          </w:tabs>
                          <w:spacing w:line="444" w:lineRule="auto"/>
                          <w:jc w:val="right"/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/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1540" w:dyaOrig="360" w14:anchorId="0B732B90">
                            <v:shape id="_x0000_i2009" type="#_x0000_t75" style="width:76.15pt;height:17.3pt" o:ole="">
                              <v:imagedata r:id="rId60" o:title=""/>
                            </v:shape>
                            <o:OLEObject Type="Embed" ProgID="Equation.DSMT4" ShapeID="_x0000_i2009" DrawAspect="Content" ObjectID="_1800687013" r:id="rId61"/>
                          </w:object>
                        </w:r>
                      </w:p>
                    </w:tc>
                    <w:tc>
                      <w:tcPr>
                        <w:tcW w:w="5103" w:type="dxa"/>
                        <w:vAlign w:val="center"/>
                      </w:tcPr>
                      <w:p w14:paraId="355AB95B" w14:textId="77777777" w:rsidR="00F05481" w:rsidRPr="00F05481" w:rsidRDefault="00F05481" w:rsidP="00E95069">
                        <w:pPr>
                          <w:tabs>
                            <w:tab w:val="left" w:pos="366"/>
                            <w:tab w:val="center" w:pos="1563"/>
                            <w:tab w:val="left" w:pos="2771"/>
                            <w:tab w:val="left" w:pos="3960"/>
                          </w:tabs>
                          <w:spacing w:line="444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ab/>
                        </w: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  <w:t xml:space="preserve">         </w:t>
                        </w: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1040" w:dyaOrig="360" w14:anchorId="5C0BDAB0">
                            <v:shape id="_x0000_i2008" type="#_x0000_t75" style="width:51.25pt;height:17.3pt" o:ole="">
                              <v:imagedata r:id="rId62" o:title=""/>
                            </v:shape>
                            <o:OLEObject Type="Embed" ProgID="Equation.DSMT4" ShapeID="_x0000_i2008" DrawAspect="Content" ObjectID="_1800687014" r:id="rId63"/>
                          </w:object>
                        </w:r>
                      </w:p>
                    </w:tc>
                  </w:tr>
                  <w:tr w:rsidR="00F05481" w:rsidRPr="00D2697E" w14:paraId="07D38F35" w14:textId="77777777" w:rsidTr="00F05481">
                    <w:tc>
                      <w:tcPr>
                        <w:tcW w:w="5386" w:type="dxa"/>
                        <w:vAlign w:val="center"/>
                      </w:tcPr>
                      <w:p w14:paraId="06FA0E21" w14:textId="74FB9EE7" w:rsidR="00F05481" w:rsidRPr="00F05481" w:rsidRDefault="00480A1B" w:rsidP="00E95069">
                        <w:pPr>
                          <w:tabs>
                            <w:tab w:val="left" w:pos="300"/>
                            <w:tab w:val="left" w:pos="2771"/>
                            <w:tab w:val="left" w:pos="3960"/>
                          </w:tabs>
                          <w:spacing w:line="444" w:lineRule="auto"/>
                          <w:jc w:val="right"/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/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1200" w:dyaOrig="360" w14:anchorId="1D35F278">
                            <v:shape id="_x0000_i2011" type="#_x0000_t75" style="width:59.55pt;height:17.3pt" o:ole="">
                              <v:imagedata r:id="rId64" o:title=""/>
                            </v:shape>
                            <o:OLEObject Type="Embed" ProgID="Equation.DSMT4" ShapeID="_x0000_i2011" DrawAspect="Content" ObjectID="_1800687015" r:id="rId65"/>
                          </w:object>
                        </w:r>
                        <w:r w:rsidR="00F05481"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                   </w:t>
                        </w:r>
                      </w:p>
                    </w:tc>
                    <w:tc>
                      <w:tcPr>
                        <w:tcW w:w="5103" w:type="dxa"/>
                        <w:vAlign w:val="center"/>
                      </w:tcPr>
                      <w:p w14:paraId="17D12142" w14:textId="0D782059" w:rsidR="00F05481" w:rsidRPr="00F05481" w:rsidRDefault="00480A1B" w:rsidP="00E95069">
                        <w:pPr>
                          <w:tabs>
                            <w:tab w:val="left" w:pos="366"/>
                            <w:tab w:val="center" w:pos="1563"/>
                            <w:tab w:val="left" w:pos="2771"/>
                            <w:tab w:val="left" w:pos="3960"/>
                          </w:tabs>
                          <w:spacing w:line="444" w:lineRule="auto"/>
                          <w:jc w:val="right"/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/>
                            <w:b/>
                            <w:bCs/>
                            <w:position w:val="-6"/>
                            <w:sz w:val="25"/>
                            <w:szCs w:val="25"/>
                          </w:rPr>
                          <w:object w:dxaOrig="1460" w:dyaOrig="320" w14:anchorId="4492C79B">
                            <v:shape id="_x0000_i2010" type="#_x0000_t75" style="width:73.4pt;height:16.6pt" o:ole="">
                              <v:imagedata r:id="rId66" o:title=""/>
                            </v:shape>
                            <o:OLEObject Type="Embed" ProgID="Equation.DSMT4" ShapeID="_x0000_i2010" DrawAspect="Content" ObjectID="_1800687016" r:id="rId67"/>
                          </w:object>
                        </w:r>
                        <w:r w:rsidR="00F05481"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</w:tr>
                  <w:tr w:rsidR="00480A1B" w:rsidRPr="00D2697E" w14:paraId="44F36329" w14:textId="77777777" w:rsidTr="00F05481">
                    <w:tc>
                      <w:tcPr>
                        <w:tcW w:w="5386" w:type="dxa"/>
                        <w:vAlign w:val="center"/>
                      </w:tcPr>
                      <w:p w14:paraId="765EDA50" w14:textId="068E8A3E" w:rsidR="00480A1B" w:rsidRPr="00F05481" w:rsidRDefault="00480A1B" w:rsidP="00E95069">
                        <w:pPr>
                          <w:tabs>
                            <w:tab w:val="left" w:pos="300"/>
                            <w:tab w:val="left" w:pos="2771"/>
                            <w:tab w:val="left" w:pos="3960"/>
                          </w:tabs>
                          <w:spacing w:line="444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F05481">
                          <w:rPr>
                            <w:rFonts w:cs="B Nazanin"/>
                            <w:position w:val="-6"/>
                            <w:sz w:val="25"/>
                            <w:szCs w:val="25"/>
                          </w:rPr>
                          <w:object w:dxaOrig="1380" w:dyaOrig="320" w14:anchorId="70E11925">
                            <v:shape id="_x0000_i2013" type="#_x0000_t75" style="width:69.25pt;height:16.6pt" o:ole="">
                              <v:imagedata r:id="rId68" o:title=""/>
                            </v:shape>
                            <o:OLEObject Type="Embed" ProgID="Equation.DSMT4" ShapeID="_x0000_i2013" DrawAspect="Content" ObjectID="_1800687017" r:id="rId69"/>
                          </w:object>
                        </w:r>
                      </w:p>
                    </w:tc>
                    <w:tc>
                      <w:tcPr>
                        <w:tcW w:w="5103" w:type="dxa"/>
                        <w:vAlign w:val="center"/>
                      </w:tcPr>
                      <w:p w14:paraId="2FEA2753" w14:textId="7453B15D" w:rsidR="00480A1B" w:rsidRPr="00F05481" w:rsidRDefault="00480A1B" w:rsidP="00E95069">
                        <w:pPr>
                          <w:tabs>
                            <w:tab w:val="left" w:pos="366"/>
                            <w:tab w:val="center" w:pos="1563"/>
                            <w:tab w:val="left" w:pos="2771"/>
                            <w:tab w:val="left" w:pos="3960"/>
                          </w:tabs>
                          <w:spacing w:line="444" w:lineRule="auto"/>
                          <w:jc w:val="right"/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F05481">
                          <w:rPr>
                            <w:rFonts w:cs="B Nazanin"/>
                            <w:b/>
                            <w:bCs/>
                            <w:position w:val="-6"/>
                            <w:sz w:val="25"/>
                            <w:szCs w:val="25"/>
                          </w:rPr>
                          <w:object w:dxaOrig="1400" w:dyaOrig="320" w14:anchorId="0B0FB306">
                            <v:shape id="_x0000_i2012" type="#_x0000_t75" style="width:70.6pt;height:16.6pt" o:ole="">
                              <v:imagedata r:id="rId70" o:title=""/>
                            </v:shape>
                            <o:OLEObject Type="Embed" ProgID="Equation.DSMT4" ShapeID="_x0000_i2012" DrawAspect="Content" ObjectID="_1800687018" r:id="rId71"/>
                          </w:object>
                        </w:r>
                      </w:p>
                    </w:tc>
                  </w:tr>
                  <w:tr w:rsidR="00480A1B" w:rsidRPr="00D2697E" w14:paraId="585D59F6" w14:textId="77777777" w:rsidTr="00F05481">
                    <w:tc>
                      <w:tcPr>
                        <w:tcW w:w="5386" w:type="dxa"/>
                        <w:vAlign w:val="center"/>
                      </w:tcPr>
                      <w:p w14:paraId="7210684D" w14:textId="79963674" w:rsidR="00480A1B" w:rsidRPr="00F05481" w:rsidRDefault="00480A1B" w:rsidP="00E95069">
                        <w:pPr>
                          <w:tabs>
                            <w:tab w:val="left" w:pos="300"/>
                            <w:tab w:val="left" w:pos="2771"/>
                            <w:tab w:val="left" w:pos="3960"/>
                          </w:tabs>
                          <w:spacing w:line="444" w:lineRule="auto"/>
                          <w:jc w:val="right"/>
                          <w:rPr>
                            <w:rFonts w:cs="B Nazanin"/>
                            <w:sz w:val="25"/>
                            <w:szCs w:val="25"/>
                          </w:rPr>
                        </w:pPr>
                        <w:r w:rsidRPr="00F05481">
                          <w:rPr>
                            <w:rFonts w:cs="B Nazanin"/>
                            <w:position w:val="-6"/>
                            <w:sz w:val="25"/>
                            <w:szCs w:val="25"/>
                          </w:rPr>
                          <w:object w:dxaOrig="1420" w:dyaOrig="320" w14:anchorId="1B933648">
                            <v:shape id="_x0000_i2015" type="#_x0000_t75" style="width:70.6pt;height:16.6pt" o:ole="">
                              <v:imagedata r:id="rId72" o:title=""/>
                            </v:shape>
                            <o:OLEObject Type="Embed" ProgID="Equation.DSMT4" ShapeID="_x0000_i2015" DrawAspect="Content" ObjectID="_1800687019" r:id="rId73"/>
                          </w:object>
                        </w:r>
                      </w:p>
                    </w:tc>
                    <w:tc>
                      <w:tcPr>
                        <w:tcW w:w="5103" w:type="dxa"/>
                        <w:vAlign w:val="center"/>
                      </w:tcPr>
                      <w:p w14:paraId="7A7E3FAA" w14:textId="13507C45" w:rsidR="00480A1B" w:rsidRPr="00F05481" w:rsidRDefault="00480A1B" w:rsidP="00E95069">
                        <w:pPr>
                          <w:tabs>
                            <w:tab w:val="left" w:pos="366"/>
                            <w:tab w:val="center" w:pos="1563"/>
                            <w:tab w:val="left" w:pos="2771"/>
                            <w:tab w:val="left" w:pos="3960"/>
                          </w:tabs>
                          <w:spacing w:line="444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F05481">
                          <w:rPr>
                            <w:rFonts w:cs="B Nazanin"/>
                            <w:b/>
                            <w:bCs/>
                            <w:position w:val="-6"/>
                            <w:sz w:val="25"/>
                            <w:szCs w:val="25"/>
                          </w:rPr>
                          <w:object w:dxaOrig="1420" w:dyaOrig="320" w14:anchorId="1051204A">
                            <v:shape id="_x0000_i2014" type="#_x0000_t75" style="width:70.6pt;height:16.6pt" o:ole="">
                              <v:imagedata r:id="rId74" o:title=""/>
                            </v:shape>
                            <o:OLEObject Type="Embed" ProgID="Equation.DSMT4" ShapeID="_x0000_i2014" DrawAspect="Content" ObjectID="_1800687020" r:id="rId75"/>
                          </w:object>
                        </w:r>
                      </w:p>
                    </w:tc>
                  </w:tr>
                  <w:tr w:rsidR="00480A1B" w:rsidRPr="00D2697E" w14:paraId="5565DDF8" w14:textId="77777777" w:rsidTr="00F05481">
                    <w:tc>
                      <w:tcPr>
                        <w:tcW w:w="5386" w:type="dxa"/>
                        <w:vAlign w:val="center"/>
                      </w:tcPr>
                      <w:p w14:paraId="398BFA83" w14:textId="25C36921" w:rsidR="00480A1B" w:rsidRPr="00F05481" w:rsidRDefault="00480A1B" w:rsidP="00E95069">
                        <w:pPr>
                          <w:tabs>
                            <w:tab w:val="left" w:pos="300"/>
                            <w:tab w:val="left" w:pos="2771"/>
                            <w:tab w:val="left" w:pos="3960"/>
                          </w:tabs>
                          <w:spacing w:line="444" w:lineRule="auto"/>
                          <w:jc w:val="right"/>
                          <w:rPr>
                            <w:rFonts w:cs="B Nazanin"/>
                            <w:sz w:val="25"/>
                            <w:szCs w:val="25"/>
                          </w:rPr>
                        </w:pPr>
                        <w:r w:rsidRPr="00F05481">
                          <w:rPr>
                            <w:rFonts w:cs="B Nazanin"/>
                            <w:position w:val="-6"/>
                            <w:sz w:val="25"/>
                            <w:szCs w:val="25"/>
                          </w:rPr>
                          <w:object w:dxaOrig="920" w:dyaOrig="320" w14:anchorId="565F523A">
                            <v:shape id="_x0000_i2017" type="#_x0000_t75" style="width:45pt;height:16.6pt" o:ole="">
                              <v:imagedata r:id="rId76" o:title=""/>
                            </v:shape>
                            <o:OLEObject Type="Embed" ProgID="Equation.DSMT4" ShapeID="_x0000_i2017" DrawAspect="Content" ObjectID="_1800687021" r:id="rId77"/>
                          </w:object>
                        </w:r>
                      </w:p>
                    </w:tc>
                    <w:tc>
                      <w:tcPr>
                        <w:tcW w:w="5103" w:type="dxa"/>
                        <w:vAlign w:val="center"/>
                      </w:tcPr>
                      <w:p w14:paraId="4A165273" w14:textId="0BBDAC56" w:rsidR="00480A1B" w:rsidRPr="00F05481" w:rsidRDefault="00480A1B" w:rsidP="00E95069">
                        <w:pPr>
                          <w:tabs>
                            <w:tab w:val="left" w:pos="366"/>
                            <w:tab w:val="center" w:pos="1563"/>
                            <w:tab w:val="left" w:pos="2771"/>
                            <w:tab w:val="left" w:pos="3960"/>
                          </w:tabs>
                          <w:spacing w:line="444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F05481">
                          <w:rPr>
                            <w:rFonts w:cs="B Nazanin"/>
                            <w:position w:val="-6"/>
                            <w:sz w:val="25"/>
                            <w:szCs w:val="25"/>
                          </w:rPr>
                          <w:object w:dxaOrig="1280" w:dyaOrig="320" w14:anchorId="400144EA">
                            <v:shape id="_x0000_i2016" type="#_x0000_t75" style="width:65.1pt;height:16.6pt" o:ole="">
                              <v:imagedata r:id="rId78" o:title=""/>
                            </v:shape>
                            <o:OLEObject Type="Embed" ProgID="Equation.DSMT4" ShapeID="_x0000_i2016" DrawAspect="Content" ObjectID="_1800687022" r:id="rId79"/>
                          </w:object>
                        </w:r>
                      </w:p>
                    </w:tc>
                  </w:tr>
                  <w:tr w:rsidR="00F05481" w:rsidRPr="00D2697E" w14:paraId="1404DDE6" w14:textId="77777777" w:rsidTr="00F05481">
                    <w:tc>
                      <w:tcPr>
                        <w:tcW w:w="5386" w:type="dxa"/>
                        <w:vAlign w:val="center"/>
                      </w:tcPr>
                      <w:p w14:paraId="0A2A218A" w14:textId="5972ECB6" w:rsidR="00F05481" w:rsidRPr="00F05481" w:rsidRDefault="00480A1B" w:rsidP="00E95069">
                        <w:pPr>
                          <w:tabs>
                            <w:tab w:val="left" w:pos="300"/>
                            <w:tab w:val="left" w:pos="2771"/>
                            <w:tab w:val="left" w:pos="3960"/>
                          </w:tabs>
                          <w:spacing w:line="444" w:lineRule="auto"/>
                          <w:jc w:val="right"/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/>
                            <w:b/>
                            <w:bCs/>
                            <w:position w:val="-6"/>
                            <w:sz w:val="25"/>
                            <w:szCs w:val="25"/>
                          </w:rPr>
                          <w:object w:dxaOrig="1640" w:dyaOrig="320" w14:anchorId="647A62C9">
                            <v:shape id="_x0000_i2019" type="#_x0000_t75" style="width:83.1pt;height:16.6pt" o:ole="">
                              <v:imagedata r:id="rId80" o:title=""/>
                            </v:shape>
                            <o:OLEObject Type="Embed" ProgID="Equation.DSMT4" ShapeID="_x0000_i2019" DrawAspect="Content" ObjectID="_1800687023" r:id="rId81"/>
                          </w:object>
                        </w:r>
                      </w:p>
                    </w:tc>
                    <w:tc>
                      <w:tcPr>
                        <w:tcW w:w="5103" w:type="dxa"/>
                        <w:vAlign w:val="center"/>
                      </w:tcPr>
                      <w:p w14:paraId="40247813" w14:textId="28EFE613" w:rsidR="00F05481" w:rsidRPr="00F05481" w:rsidRDefault="00F05481" w:rsidP="00E95069">
                        <w:pPr>
                          <w:tabs>
                            <w:tab w:val="left" w:pos="366"/>
                            <w:tab w:val="center" w:pos="1563"/>
                            <w:tab w:val="left" w:pos="2771"/>
                            <w:tab w:val="left" w:pos="3960"/>
                          </w:tabs>
                          <w:spacing w:line="444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/>
                            <w:b/>
                            <w:bCs/>
                            <w:position w:val="-6"/>
                            <w:sz w:val="25"/>
                            <w:szCs w:val="25"/>
                          </w:rPr>
                          <w:object w:dxaOrig="960" w:dyaOrig="320" w14:anchorId="63B3826E">
                            <v:shape id="_x0000_i2018" type="#_x0000_t75" style="width:47.1pt;height:16.6pt" o:ole="">
                              <v:imagedata r:id="rId82" o:title=""/>
                            </v:shape>
                            <o:OLEObject Type="Embed" ProgID="Equation.DSMT4" ShapeID="_x0000_i2018" DrawAspect="Content" ObjectID="_1800687024" r:id="rId83"/>
                          </w:object>
                        </w:r>
                      </w:p>
                    </w:tc>
                  </w:tr>
                  <w:tr w:rsidR="00F05481" w:rsidRPr="00D2697E" w14:paraId="5093B2CE" w14:textId="77777777" w:rsidTr="00F05481">
                    <w:tc>
                      <w:tcPr>
                        <w:tcW w:w="5386" w:type="dxa"/>
                        <w:vAlign w:val="center"/>
                      </w:tcPr>
                      <w:p w14:paraId="2F227658" w14:textId="165A2638" w:rsidR="00F05481" w:rsidRPr="00F05481" w:rsidRDefault="00480A1B" w:rsidP="00E95069">
                        <w:pPr>
                          <w:tabs>
                            <w:tab w:val="left" w:pos="300"/>
                            <w:tab w:val="left" w:pos="2771"/>
                            <w:tab w:val="left" w:pos="3960"/>
                          </w:tabs>
                          <w:spacing w:line="444" w:lineRule="auto"/>
                          <w:jc w:val="right"/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/>
                            <w:b/>
                            <w:bCs/>
                            <w:position w:val="-6"/>
                            <w:sz w:val="25"/>
                            <w:szCs w:val="25"/>
                          </w:rPr>
                          <w:object w:dxaOrig="999" w:dyaOrig="320" w14:anchorId="3B9EACFE">
                            <v:shape id="_x0000_i2021" type="#_x0000_t75" style="width:50.55pt;height:16.6pt" o:ole="">
                              <v:imagedata r:id="rId84" o:title=""/>
                            </v:shape>
                            <o:OLEObject Type="Embed" ProgID="Equation.DSMT4" ShapeID="_x0000_i2021" DrawAspect="Content" ObjectID="_1800687025" r:id="rId85"/>
                          </w:object>
                        </w:r>
                      </w:p>
                    </w:tc>
                    <w:tc>
                      <w:tcPr>
                        <w:tcW w:w="5103" w:type="dxa"/>
                        <w:vAlign w:val="center"/>
                      </w:tcPr>
                      <w:p w14:paraId="6889E041" w14:textId="0AE13AC3" w:rsidR="00F05481" w:rsidRPr="00F05481" w:rsidRDefault="00480A1B" w:rsidP="00E95069">
                        <w:pPr>
                          <w:tabs>
                            <w:tab w:val="left" w:pos="366"/>
                            <w:tab w:val="center" w:pos="1563"/>
                            <w:tab w:val="left" w:pos="2771"/>
                            <w:tab w:val="left" w:pos="3960"/>
                          </w:tabs>
                          <w:spacing w:line="444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/>
                            <w:position w:val="-6"/>
                            <w:sz w:val="25"/>
                            <w:szCs w:val="25"/>
                          </w:rPr>
                          <w:object w:dxaOrig="1060" w:dyaOrig="320" w14:anchorId="526BE376">
                            <v:shape id="_x0000_i2020" type="#_x0000_t75" style="width:51.25pt;height:16.6pt" o:ole="">
                              <v:imagedata r:id="rId86" o:title=""/>
                            </v:shape>
                            <o:OLEObject Type="Embed" ProgID="Equation.DSMT4" ShapeID="_x0000_i2020" DrawAspect="Content" ObjectID="_1800687026" r:id="rId87"/>
                          </w:object>
                        </w:r>
                      </w:p>
                    </w:tc>
                  </w:tr>
                </w:tbl>
                <w:p w14:paraId="4C8FD4D4" w14:textId="3D1BCADF" w:rsidR="00F05481" w:rsidRPr="00F05481" w:rsidRDefault="00F05481" w:rsidP="00F05481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</w:p>
              </w:tc>
            </w:tr>
          </w:tbl>
          <w:p w14:paraId="7366E906" w14:textId="7C897916" w:rsidR="0020380B" w:rsidRPr="00804D03" w:rsidRDefault="0020380B" w:rsidP="00662518">
            <w:pPr>
              <w:rPr>
                <w:rFonts w:cs="B Nazanin"/>
                <w:b/>
                <w:bCs/>
                <w:sz w:val="25"/>
                <w:szCs w:val="25"/>
                <w:rtl/>
              </w:rPr>
            </w:pPr>
          </w:p>
        </w:tc>
      </w:tr>
    </w:tbl>
    <w:p w14:paraId="2404E29B" w14:textId="1AE2BB59" w:rsidR="00766D54" w:rsidRPr="00E95069" w:rsidRDefault="00766D54" w:rsidP="00917E51">
      <w:pPr>
        <w:rPr>
          <w:rFonts w:cs="B Nazanin" w:hint="cs"/>
          <w:b/>
          <w:bCs/>
          <w:sz w:val="2"/>
          <w:szCs w:val="2"/>
          <w:rtl/>
        </w:rPr>
      </w:pPr>
      <w:bookmarkStart w:id="0" w:name="_GoBack"/>
      <w:bookmarkEnd w:id="0"/>
    </w:p>
    <w:sectPr w:rsidR="00766D54" w:rsidRPr="00E95069" w:rsidSect="00917E51">
      <w:footerReference w:type="default" r:id="rId88"/>
      <w:pgSz w:w="11906" w:h="16838"/>
      <w:pgMar w:top="482" w:right="482" w:bottom="284" w:left="482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9BFC1AF" w14:textId="77777777" w:rsidR="00743839" w:rsidRDefault="00743839" w:rsidP="003C5476">
      <w:pPr>
        <w:spacing w:after="0" w:line="240" w:lineRule="auto"/>
      </w:pPr>
      <w:r>
        <w:separator/>
      </w:r>
    </w:p>
  </w:endnote>
  <w:endnote w:type="continuationSeparator" w:id="0">
    <w:p w14:paraId="3FD84567" w14:textId="77777777" w:rsidR="00743839" w:rsidRDefault="00743839" w:rsidP="003C54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habnam Light">
    <w:altName w:val="Arial"/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habnam">
    <w:altName w:val="Arial"/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C0EC153" w14:textId="77777777" w:rsidR="00656E18" w:rsidRPr="00B86D05" w:rsidRDefault="00656E18" w:rsidP="00C80196">
    <w:pPr>
      <w:pStyle w:val="Footer"/>
      <w:rPr>
        <w:rFonts w:ascii="Shabnam Light" w:hAnsi="Shabnam Light" w:cs="Shabnam Light"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</w:pPr>
  </w:p>
  <w:p w14:paraId="7D1B462B" w14:textId="77777777" w:rsidR="00656E18" w:rsidRDefault="00656E1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DBC7A28" w14:textId="77777777" w:rsidR="00743839" w:rsidRDefault="00743839" w:rsidP="003C5476">
      <w:pPr>
        <w:spacing w:after="0" w:line="240" w:lineRule="auto"/>
      </w:pPr>
      <w:r>
        <w:separator/>
      </w:r>
    </w:p>
  </w:footnote>
  <w:footnote w:type="continuationSeparator" w:id="0">
    <w:p w14:paraId="3D5166E4" w14:textId="77777777" w:rsidR="00743839" w:rsidRDefault="00743839" w:rsidP="003C547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13" type="#_x0000_t75" style="width:11.25pt;height:11.25pt" o:bullet="t">
        <v:imagedata r:id="rId1" o:title="msoB3E5"/>
      </v:shape>
    </w:pict>
  </w:numPicBullet>
  <w:abstractNum w:abstractNumId="0" w15:restartNumberingAfterBreak="0">
    <w:nsid w:val="067148C9"/>
    <w:multiLevelType w:val="hybridMultilevel"/>
    <w:tmpl w:val="0B507808"/>
    <w:lvl w:ilvl="0" w:tplc="0409000F">
      <w:start w:val="1"/>
      <w:numFmt w:val="decimal"/>
      <w:lvlText w:val="%1.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0740484F"/>
    <w:multiLevelType w:val="hybridMultilevel"/>
    <w:tmpl w:val="70B076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91015A"/>
    <w:multiLevelType w:val="hybridMultilevel"/>
    <w:tmpl w:val="030C6518"/>
    <w:lvl w:ilvl="0" w:tplc="88800CD4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9B21538"/>
    <w:multiLevelType w:val="hybridMultilevel"/>
    <w:tmpl w:val="76680F40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ACF48AA"/>
    <w:multiLevelType w:val="hybridMultilevel"/>
    <w:tmpl w:val="3694475C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0BF859DA"/>
    <w:multiLevelType w:val="hybridMultilevel"/>
    <w:tmpl w:val="56845808"/>
    <w:lvl w:ilvl="0" w:tplc="B0507C80">
      <w:start w:val="1"/>
      <w:numFmt w:val="decimal"/>
      <w:lvlText w:val="%1."/>
      <w:lvlJc w:val="left"/>
      <w:pPr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D3E255A"/>
    <w:multiLevelType w:val="hybridMultilevel"/>
    <w:tmpl w:val="CB90E43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0E6A17E3"/>
    <w:multiLevelType w:val="hybridMultilevel"/>
    <w:tmpl w:val="2398C0C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24811DB"/>
    <w:multiLevelType w:val="hybridMultilevel"/>
    <w:tmpl w:val="02420A90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29C317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134D1A3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144E3241"/>
    <w:multiLevelType w:val="hybridMultilevel"/>
    <w:tmpl w:val="5F0E3A88"/>
    <w:lvl w:ilvl="0" w:tplc="9894DD10">
      <w:start w:val="6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5A46A27"/>
    <w:multiLevelType w:val="hybridMultilevel"/>
    <w:tmpl w:val="F426DFF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5CD7F11"/>
    <w:multiLevelType w:val="hybridMultilevel"/>
    <w:tmpl w:val="953ED4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DD662D84">
      <w:start w:val="1"/>
      <w:numFmt w:val="bullet"/>
      <w:lvlText w:val="-"/>
      <w:lvlJc w:val="left"/>
      <w:pPr>
        <w:ind w:left="1440" w:hanging="360"/>
      </w:pPr>
      <w:rPr>
        <w:rFonts w:ascii="Shabnam Light" w:eastAsiaTheme="minorHAnsi" w:hAnsi="Shabnam Light" w:cs="Shabnam Light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60F7804"/>
    <w:multiLevelType w:val="hybridMultilevel"/>
    <w:tmpl w:val="26980C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E501171"/>
    <w:multiLevelType w:val="hybridMultilevel"/>
    <w:tmpl w:val="BE02EF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10742FA"/>
    <w:multiLevelType w:val="hybridMultilevel"/>
    <w:tmpl w:val="743ECD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27D51EA"/>
    <w:multiLevelType w:val="hybridMultilevel"/>
    <w:tmpl w:val="735AD7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2CB0769"/>
    <w:multiLevelType w:val="hybridMultilevel"/>
    <w:tmpl w:val="095C55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491013E"/>
    <w:multiLevelType w:val="hybridMultilevel"/>
    <w:tmpl w:val="1D0835BC"/>
    <w:lvl w:ilvl="0" w:tplc="37A2A262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Shabnam Ligh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25672B44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26460EC6"/>
    <w:multiLevelType w:val="hybridMultilevel"/>
    <w:tmpl w:val="9EEC3AFA"/>
    <w:lvl w:ilvl="0" w:tplc="2FBA3C60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4590264"/>
    <w:multiLevelType w:val="hybridMultilevel"/>
    <w:tmpl w:val="6ABE9B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7BC78EC"/>
    <w:multiLevelType w:val="hybridMultilevel"/>
    <w:tmpl w:val="8C3C7F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9B87B80"/>
    <w:multiLevelType w:val="hybridMultilevel"/>
    <w:tmpl w:val="76EE1DF4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DB4710C"/>
    <w:multiLevelType w:val="hybridMultilevel"/>
    <w:tmpl w:val="656695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F1E2D98"/>
    <w:multiLevelType w:val="hybridMultilevel"/>
    <w:tmpl w:val="B0F40C34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40DF6C88"/>
    <w:multiLevelType w:val="hybridMultilevel"/>
    <w:tmpl w:val="B43E31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41162A32"/>
    <w:multiLevelType w:val="hybridMultilevel"/>
    <w:tmpl w:val="0512ED3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4942949"/>
    <w:multiLevelType w:val="hybridMultilevel"/>
    <w:tmpl w:val="DF147ED6"/>
    <w:lvl w:ilvl="0" w:tplc="6636B11A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5B02A77"/>
    <w:multiLevelType w:val="hybridMultilevel"/>
    <w:tmpl w:val="C12A1D1E"/>
    <w:lvl w:ilvl="0" w:tplc="BA8CFE8A">
      <w:start w:val="11"/>
      <w:numFmt w:val="decimal"/>
      <w:lvlText w:val="%1"/>
      <w:lvlJc w:val="left"/>
      <w:pPr>
        <w:ind w:left="0" w:firstLine="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A7112C9"/>
    <w:multiLevelType w:val="hybridMultilevel"/>
    <w:tmpl w:val="A69899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4B7045E6"/>
    <w:multiLevelType w:val="hybridMultilevel"/>
    <w:tmpl w:val="76680F40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 w15:restartNumberingAfterBreak="0">
    <w:nsid w:val="4C27413D"/>
    <w:multiLevelType w:val="hybridMultilevel"/>
    <w:tmpl w:val="2506C10A"/>
    <w:lvl w:ilvl="0" w:tplc="04090011">
      <w:start w:val="1"/>
      <w:numFmt w:val="decimal"/>
      <w:lvlText w:val="%1)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4" w15:restartNumberingAfterBreak="0">
    <w:nsid w:val="4D8649F9"/>
    <w:multiLevelType w:val="hybridMultilevel"/>
    <w:tmpl w:val="DD4EA88C"/>
    <w:lvl w:ilvl="0" w:tplc="91FA920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F7B6969"/>
    <w:multiLevelType w:val="hybridMultilevel"/>
    <w:tmpl w:val="6D1430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4FDE311F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7" w15:restartNumberingAfterBreak="0">
    <w:nsid w:val="594A2AE1"/>
    <w:multiLevelType w:val="hybridMultilevel"/>
    <w:tmpl w:val="F20C4EC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8" w15:restartNumberingAfterBreak="0">
    <w:nsid w:val="5FD53D20"/>
    <w:multiLevelType w:val="hybridMultilevel"/>
    <w:tmpl w:val="8BE447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63A16BB8"/>
    <w:multiLevelType w:val="hybridMultilevel"/>
    <w:tmpl w:val="8E2CDADE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0" w15:restartNumberingAfterBreak="0">
    <w:nsid w:val="689600EA"/>
    <w:multiLevelType w:val="hybridMultilevel"/>
    <w:tmpl w:val="99E0A8E0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1" w15:restartNumberingAfterBreak="0">
    <w:nsid w:val="6F8A43CC"/>
    <w:multiLevelType w:val="hybridMultilevel"/>
    <w:tmpl w:val="01FA49B6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2" w15:restartNumberingAfterBreak="0">
    <w:nsid w:val="748C65DC"/>
    <w:multiLevelType w:val="hybridMultilevel"/>
    <w:tmpl w:val="FA4A87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75B32F49"/>
    <w:multiLevelType w:val="hybridMultilevel"/>
    <w:tmpl w:val="780E284C"/>
    <w:lvl w:ilvl="0" w:tplc="E2EAE836">
      <w:start w:val="1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881521F"/>
    <w:multiLevelType w:val="hybridMultilevel"/>
    <w:tmpl w:val="5DD4E932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7DB566F7"/>
    <w:multiLevelType w:val="hybridMultilevel"/>
    <w:tmpl w:val="A2B2042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 w15:restartNumberingAfterBreak="0">
    <w:nsid w:val="7F287892"/>
    <w:multiLevelType w:val="hybridMultilevel"/>
    <w:tmpl w:val="ABEE4F4A"/>
    <w:lvl w:ilvl="0" w:tplc="74E4E15E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5"/>
  </w:num>
  <w:num w:numId="2">
    <w:abstractNumId w:val="5"/>
  </w:num>
  <w:num w:numId="3">
    <w:abstractNumId w:val="31"/>
  </w:num>
  <w:num w:numId="4">
    <w:abstractNumId w:val="13"/>
  </w:num>
  <w:num w:numId="5">
    <w:abstractNumId w:val="42"/>
  </w:num>
  <w:num w:numId="6">
    <w:abstractNumId w:val="15"/>
  </w:num>
  <w:num w:numId="7">
    <w:abstractNumId w:val="14"/>
  </w:num>
  <w:num w:numId="8">
    <w:abstractNumId w:val="0"/>
  </w:num>
  <w:num w:numId="9">
    <w:abstractNumId w:val="21"/>
  </w:num>
  <w:num w:numId="10">
    <w:abstractNumId w:val="17"/>
  </w:num>
  <w:num w:numId="11">
    <w:abstractNumId w:val="34"/>
  </w:num>
  <w:num w:numId="12">
    <w:abstractNumId w:val="19"/>
  </w:num>
  <w:num w:numId="13">
    <w:abstractNumId w:val="22"/>
  </w:num>
  <w:num w:numId="14">
    <w:abstractNumId w:val="1"/>
  </w:num>
  <w:num w:numId="15">
    <w:abstractNumId w:val="16"/>
  </w:num>
  <w:num w:numId="16">
    <w:abstractNumId w:val="29"/>
  </w:num>
  <w:num w:numId="17">
    <w:abstractNumId w:val="18"/>
  </w:num>
  <w:num w:numId="18">
    <w:abstractNumId w:val="23"/>
  </w:num>
  <w:num w:numId="19">
    <w:abstractNumId w:val="35"/>
  </w:num>
  <w:num w:numId="20">
    <w:abstractNumId w:val="38"/>
  </w:num>
  <w:num w:numId="21">
    <w:abstractNumId w:val="24"/>
  </w:num>
  <w:num w:numId="22">
    <w:abstractNumId w:val="45"/>
  </w:num>
  <w:num w:numId="23">
    <w:abstractNumId w:val="44"/>
  </w:num>
  <w:num w:numId="24">
    <w:abstractNumId w:val="12"/>
  </w:num>
  <w:num w:numId="25">
    <w:abstractNumId w:val="8"/>
  </w:num>
  <w:num w:numId="26">
    <w:abstractNumId w:val="7"/>
  </w:num>
  <w:num w:numId="27">
    <w:abstractNumId w:val="33"/>
  </w:num>
  <w:num w:numId="28">
    <w:abstractNumId w:val="28"/>
  </w:num>
  <w:num w:numId="29">
    <w:abstractNumId w:val="37"/>
  </w:num>
  <w:num w:numId="30">
    <w:abstractNumId w:val="6"/>
  </w:num>
  <w:num w:numId="31">
    <w:abstractNumId w:val="4"/>
  </w:num>
  <w:num w:numId="32">
    <w:abstractNumId w:val="27"/>
  </w:num>
  <w:num w:numId="33">
    <w:abstractNumId w:val="40"/>
  </w:num>
  <w:num w:numId="34">
    <w:abstractNumId w:val="39"/>
  </w:num>
  <w:num w:numId="35">
    <w:abstractNumId w:val="2"/>
  </w:num>
  <w:num w:numId="36">
    <w:abstractNumId w:val="30"/>
  </w:num>
  <w:num w:numId="37">
    <w:abstractNumId w:val="46"/>
  </w:num>
  <w:num w:numId="38">
    <w:abstractNumId w:val="43"/>
  </w:num>
  <w:num w:numId="39">
    <w:abstractNumId w:val="11"/>
  </w:num>
  <w:num w:numId="40">
    <w:abstractNumId w:val="20"/>
  </w:num>
  <w:num w:numId="41">
    <w:abstractNumId w:val="9"/>
  </w:num>
  <w:num w:numId="42">
    <w:abstractNumId w:val="36"/>
  </w:num>
  <w:num w:numId="43">
    <w:abstractNumId w:val="10"/>
  </w:num>
  <w:num w:numId="44">
    <w:abstractNumId w:val="41"/>
  </w:num>
  <w:num w:numId="45">
    <w:abstractNumId w:val="32"/>
  </w:num>
  <w:num w:numId="46">
    <w:abstractNumId w:val="3"/>
  </w:num>
  <w:num w:numId="47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8"/>
  <w:displayBackgroundShape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B2493"/>
    <w:rsid w:val="000009D2"/>
    <w:rsid w:val="00002FC8"/>
    <w:rsid w:val="00010930"/>
    <w:rsid w:val="00020EF1"/>
    <w:rsid w:val="00022A04"/>
    <w:rsid w:val="0003000E"/>
    <w:rsid w:val="000336F4"/>
    <w:rsid w:val="00034B28"/>
    <w:rsid w:val="000367D3"/>
    <w:rsid w:val="00040662"/>
    <w:rsid w:val="00042C38"/>
    <w:rsid w:val="000435C1"/>
    <w:rsid w:val="0004370A"/>
    <w:rsid w:val="00053872"/>
    <w:rsid w:val="000553C0"/>
    <w:rsid w:val="00056045"/>
    <w:rsid w:val="000565D8"/>
    <w:rsid w:val="00080E55"/>
    <w:rsid w:val="00085FEC"/>
    <w:rsid w:val="00086B4C"/>
    <w:rsid w:val="00090A8F"/>
    <w:rsid w:val="00091C08"/>
    <w:rsid w:val="000B48CD"/>
    <w:rsid w:val="000B4BF8"/>
    <w:rsid w:val="000B523E"/>
    <w:rsid w:val="000C0FAC"/>
    <w:rsid w:val="000D1F25"/>
    <w:rsid w:val="000F331A"/>
    <w:rsid w:val="000F67D0"/>
    <w:rsid w:val="00100083"/>
    <w:rsid w:val="00102B0B"/>
    <w:rsid w:val="00102B28"/>
    <w:rsid w:val="0011061B"/>
    <w:rsid w:val="00110CCD"/>
    <w:rsid w:val="00113331"/>
    <w:rsid w:val="00136835"/>
    <w:rsid w:val="0013737B"/>
    <w:rsid w:val="00141457"/>
    <w:rsid w:val="00164D31"/>
    <w:rsid w:val="00164E04"/>
    <w:rsid w:val="00173A68"/>
    <w:rsid w:val="00180AFC"/>
    <w:rsid w:val="00183C1A"/>
    <w:rsid w:val="001842C5"/>
    <w:rsid w:val="00185150"/>
    <w:rsid w:val="001869F5"/>
    <w:rsid w:val="00187A25"/>
    <w:rsid w:val="00194DBB"/>
    <w:rsid w:val="00195297"/>
    <w:rsid w:val="00197432"/>
    <w:rsid w:val="001A1574"/>
    <w:rsid w:val="001A6268"/>
    <w:rsid w:val="001B444A"/>
    <w:rsid w:val="001C15F6"/>
    <w:rsid w:val="001C281E"/>
    <w:rsid w:val="001C35F8"/>
    <w:rsid w:val="001C5779"/>
    <w:rsid w:val="001C60E0"/>
    <w:rsid w:val="001C769D"/>
    <w:rsid w:val="001D27AE"/>
    <w:rsid w:val="001D4E63"/>
    <w:rsid w:val="001D5020"/>
    <w:rsid w:val="001F28AD"/>
    <w:rsid w:val="0020380B"/>
    <w:rsid w:val="002371B2"/>
    <w:rsid w:val="00246EB4"/>
    <w:rsid w:val="00250DE6"/>
    <w:rsid w:val="00253713"/>
    <w:rsid w:val="0026069C"/>
    <w:rsid w:val="00274B69"/>
    <w:rsid w:val="002928B0"/>
    <w:rsid w:val="00297976"/>
    <w:rsid w:val="002A39A6"/>
    <w:rsid w:val="002B0715"/>
    <w:rsid w:val="002B13CD"/>
    <w:rsid w:val="002C3F01"/>
    <w:rsid w:val="002C7A06"/>
    <w:rsid w:val="002D1074"/>
    <w:rsid w:val="002F643D"/>
    <w:rsid w:val="002F7179"/>
    <w:rsid w:val="00303883"/>
    <w:rsid w:val="0030645E"/>
    <w:rsid w:val="00307812"/>
    <w:rsid w:val="00311344"/>
    <w:rsid w:val="00311C8E"/>
    <w:rsid w:val="003321C8"/>
    <w:rsid w:val="0033588D"/>
    <w:rsid w:val="00335E0B"/>
    <w:rsid w:val="0034553C"/>
    <w:rsid w:val="003629B5"/>
    <w:rsid w:val="00365803"/>
    <w:rsid w:val="00376B9E"/>
    <w:rsid w:val="003911E5"/>
    <w:rsid w:val="00395AAA"/>
    <w:rsid w:val="0039760A"/>
    <w:rsid w:val="003B0E60"/>
    <w:rsid w:val="003B1344"/>
    <w:rsid w:val="003B2493"/>
    <w:rsid w:val="003B45E8"/>
    <w:rsid w:val="003B4F44"/>
    <w:rsid w:val="003C3C72"/>
    <w:rsid w:val="003C410C"/>
    <w:rsid w:val="003C4ACD"/>
    <w:rsid w:val="003C5476"/>
    <w:rsid w:val="003C54E8"/>
    <w:rsid w:val="003C67E9"/>
    <w:rsid w:val="003D13B7"/>
    <w:rsid w:val="003E19C1"/>
    <w:rsid w:val="004015D1"/>
    <w:rsid w:val="0040546F"/>
    <w:rsid w:val="00411F14"/>
    <w:rsid w:val="00413945"/>
    <w:rsid w:val="00415E1D"/>
    <w:rsid w:val="00420DB4"/>
    <w:rsid w:val="00426634"/>
    <w:rsid w:val="00427EC3"/>
    <w:rsid w:val="0043345A"/>
    <w:rsid w:val="004378A0"/>
    <w:rsid w:val="00437AA1"/>
    <w:rsid w:val="00446A35"/>
    <w:rsid w:val="004500FC"/>
    <w:rsid w:val="004521A6"/>
    <w:rsid w:val="00454137"/>
    <w:rsid w:val="00456D2E"/>
    <w:rsid w:val="004573E6"/>
    <w:rsid w:val="00460798"/>
    <w:rsid w:val="004625AA"/>
    <w:rsid w:val="00467CD6"/>
    <w:rsid w:val="00480A1B"/>
    <w:rsid w:val="004871B0"/>
    <w:rsid w:val="0049750C"/>
    <w:rsid w:val="004A2A1B"/>
    <w:rsid w:val="004A33AB"/>
    <w:rsid w:val="004C1C77"/>
    <w:rsid w:val="004C3014"/>
    <w:rsid w:val="004D69C2"/>
    <w:rsid w:val="004E1C03"/>
    <w:rsid w:val="005008AF"/>
    <w:rsid w:val="0050661B"/>
    <w:rsid w:val="005129AE"/>
    <w:rsid w:val="00515943"/>
    <w:rsid w:val="00525B83"/>
    <w:rsid w:val="00530738"/>
    <w:rsid w:val="00531F01"/>
    <w:rsid w:val="005542BC"/>
    <w:rsid w:val="005574A4"/>
    <w:rsid w:val="0056057E"/>
    <w:rsid w:val="00590A65"/>
    <w:rsid w:val="00590F73"/>
    <w:rsid w:val="00593227"/>
    <w:rsid w:val="005963AB"/>
    <w:rsid w:val="00597836"/>
    <w:rsid w:val="00597AAE"/>
    <w:rsid w:val="005A20BA"/>
    <w:rsid w:val="005A507D"/>
    <w:rsid w:val="005A78AB"/>
    <w:rsid w:val="005B360B"/>
    <w:rsid w:val="005D0FB3"/>
    <w:rsid w:val="005D2D0D"/>
    <w:rsid w:val="005D4EBB"/>
    <w:rsid w:val="005E5A8D"/>
    <w:rsid w:val="005F7E6F"/>
    <w:rsid w:val="00601175"/>
    <w:rsid w:val="00617055"/>
    <w:rsid w:val="00621E9D"/>
    <w:rsid w:val="00630FA3"/>
    <w:rsid w:val="00651994"/>
    <w:rsid w:val="00652224"/>
    <w:rsid w:val="006532FA"/>
    <w:rsid w:val="00654BAA"/>
    <w:rsid w:val="006552D4"/>
    <w:rsid w:val="0065556C"/>
    <w:rsid w:val="00656E18"/>
    <w:rsid w:val="00662518"/>
    <w:rsid w:val="00667210"/>
    <w:rsid w:val="006811C4"/>
    <w:rsid w:val="00682F6A"/>
    <w:rsid w:val="00687FC1"/>
    <w:rsid w:val="00695E44"/>
    <w:rsid w:val="006A78EC"/>
    <w:rsid w:val="006B5002"/>
    <w:rsid w:val="006B5C68"/>
    <w:rsid w:val="006E7669"/>
    <w:rsid w:val="006F7CE8"/>
    <w:rsid w:val="00701BE1"/>
    <w:rsid w:val="007058A2"/>
    <w:rsid w:val="007060F6"/>
    <w:rsid w:val="00707392"/>
    <w:rsid w:val="0071320F"/>
    <w:rsid w:val="007368ED"/>
    <w:rsid w:val="00743839"/>
    <w:rsid w:val="00743DDC"/>
    <w:rsid w:val="00756A3C"/>
    <w:rsid w:val="00766D54"/>
    <w:rsid w:val="00771499"/>
    <w:rsid w:val="00780BD3"/>
    <w:rsid w:val="007813CA"/>
    <w:rsid w:val="00783F99"/>
    <w:rsid w:val="00793A38"/>
    <w:rsid w:val="007973EF"/>
    <w:rsid w:val="007A703D"/>
    <w:rsid w:val="007B17ED"/>
    <w:rsid w:val="007B55BC"/>
    <w:rsid w:val="007B7BA7"/>
    <w:rsid w:val="007D41AC"/>
    <w:rsid w:val="007D62BA"/>
    <w:rsid w:val="007E5456"/>
    <w:rsid w:val="007E6955"/>
    <w:rsid w:val="007F12D5"/>
    <w:rsid w:val="007F26E3"/>
    <w:rsid w:val="007F36AA"/>
    <w:rsid w:val="007F5E19"/>
    <w:rsid w:val="00804D03"/>
    <w:rsid w:val="00806076"/>
    <w:rsid w:val="008067CA"/>
    <w:rsid w:val="0081075D"/>
    <w:rsid w:val="00812469"/>
    <w:rsid w:val="008136E3"/>
    <w:rsid w:val="008169CB"/>
    <w:rsid w:val="00822B1C"/>
    <w:rsid w:val="00823E45"/>
    <w:rsid w:val="00831C7F"/>
    <w:rsid w:val="0083321D"/>
    <w:rsid w:val="008339C5"/>
    <w:rsid w:val="008411B8"/>
    <w:rsid w:val="008445CF"/>
    <w:rsid w:val="00852AA6"/>
    <w:rsid w:val="0085431C"/>
    <w:rsid w:val="00861043"/>
    <w:rsid w:val="008639F0"/>
    <w:rsid w:val="00866944"/>
    <w:rsid w:val="00871A88"/>
    <w:rsid w:val="00875689"/>
    <w:rsid w:val="008A4D83"/>
    <w:rsid w:val="008A5BD5"/>
    <w:rsid w:val="008A7508"/>
    <w:rsid w:val="008B2CA9"/>
    <w:rsid w:val="008B48DF"/>
    <w:rsid w:val="008B7EE2"/>
    <w:rsid w:val="008C0979"/>
    <w:rsid w:val="008C0F89"/>
    <w:rsid w:val="008C4396"/>
    <w:rsid w:val="008C4925"/>
    <w:rsid w:val="008D4AA0"/>
    <w:rsid w:val="008F1DEB"/>
    <w:rsid w:val="008F5F73"/>
    <w:rsid w:val="0090683A"/>
    <w:rsid w:val="009118DA"/>
    <w:rsid w:val="00912F98"/>
    <w:rsid w:val="0091451F"/>
    <w:rsid w:val="00916EFB"/>
    <w:rsid w:val="00917E51"/>
    <w:rsid w:val="009266E7"/>
    <w:rsid w:val="00932DFD"/>
    <w:rsid w:val="00944948"/>
    <w:rsid w:val="009450B4"/>
    <w:rsid w:val="00945905"/>
    <w:rsid w:val="00950918"/>
    <w:rsid w:val="00954DD1"/>
    <w:rsid w:val="009558ED"/>
    <w:rsid w:val="009623A5"/>
    <w:rsid w:val="00962B32"/>
    <w:rsid w:val="00963BFA"/>
    <w:rsid w:val="00976527"/>
    <w:rsid w:val="00984C4C"/>
    <w:rsid w:val="00990701"/>
    <w:rsid w:val="009942A1"/>
    <w:rsid w:val="009A1F4F"/>
    <w:rsid w:val="009A369E"/>
    <w:rsid w:val="009B7112"/>
    <w:rsid w:val="009C31AD"/>
    <w:rsid w:val="009C3CCF"/>
    <w:rsid w:val="009C46B2"/>
    <w:rsid w:val="009C54AF"/>
    <w:rsid w:val="009D0154"/>
    <w:rsid w:val="009D7BEF"/>
    <w:rsid w:val="009E164D"/>
    <w:rsid w:val="009E4A5A"/>
    <w:rsid w:val="009F3A91"/>
    <w:rsid w:val="009F788A"/>
    <w:rsid w:val="00A02D39"/>
    <w:rsid w:val="00A05D79"/>
    <w:rsid w:val="00A11624"/>
    <w:rsid w:val="00A118EE"/>
    <w:rsid w:val="00A1354E"/>
    <w:rsid w:val="00A141EF"/>
    <w:rsid w:val="00A21D02"/>
    <w:rsid w:val="00A2319A"/>
    <w:rsid w:val="00A23AA5"/>
    <w:rsid w:val="00A24FC9"/>
    <w:rsid w:val="00A26C67"/>
    <w:rsid w:val="00A60A6E"/>
    <w:rsid w:val="00A61451"/>
    <w:rsid w:val="00A64191"/>
    <w:rsid w:val="00A66089"/>
    <w:rsid w:val="00A77BE2"/>
    <w:rsid w:val="00A82D9B"/>
    <w:rsid w:val="00AA2CC4"/>
    <w:rsid w:val="00AA5F74"/>
    <w:rsid w:val="00AC5613"/>
    <w:rsid w:val="00AD2CD0"/>
    <w:rsid w:val="00AD39AA"/>
    <w:rsid w:val="00AD5B51"/>
    <w:rsid w:val="00AE5126"/>
    <w:rsid w:val="00AF507E"/>
    <w:rsid w:val="00AF6959"/>
    <w:rsid w:val="00AF76BD"/>
    <w:rsid w:val="00B01BE2"/>
    <w:rsid w:val="00B02161"/>
    <w:rsid w:val="00B101F0"/>
    <w:rsid w:val="00B268BE"/>
    <w:rsid w:val="00B26FD4"/>
    <w:rsid w:val="00B30753"/>
    <w:rsid w:val="00B41643"/>
    <w:rsid w:val="00B44484"/>
    <w:rsid w:val="00B47E04"/>
    <w:rsid w:val="00B5331A"/>
    <w:rsid w:val="00B670CF"/>
    <w:rsid w:val="00B77473"/>
    <w:rsid w:val="00B77F11"/>
    <w:rsid w:val="00B8473C"/>
    <w:rsid w:val="00B8635A"/>
    <w:rsid w:val="00B86D05"/>
    <w:rsid w:val="00B918D1"/>
    <w:rsid w:val="00B925BD"/>
    <w:rsid w:val="00BA38CC"/>
    <w:rsid w:val="00BA3D95"/>
    <w:rsid w:val="00BA4A25"/>
    <w:rsid w:val="00BA5B20"/>
    <w:rsid w:val="00BB7852"/>
    <w:rsid w:val="00BC0F50"/>
    <w:rsid w:val="00BC44C0"/>
    <w:rsid w:val="00BD7B49"/>
    <w:rsid w:val="00BE00DE"/>
    <w:rsid w:val="00BE0B30"/>
    <w:rsid w:val="00BE6399"/>
    <w:rsid w:val="00BE76C3"/>
    <w:rsid w:val="00BE799C"/>
    <w:rsid w:val="00BF3972"/>
    <w:rsid w:val="00C0101A"/>
    <w:rsid w:val="00C100E2"/>
    <w:rsid w:val="00C11B34"/>
    <w:rsid w:val="00C47A90"/>
    <w:rsid w:val="00C569A2"/>
    <w:rsid w:val="00C663DD"/>
    <w:rsid w:val="00C66892"/>
    <w:rsid w:val="00C67F22"/>
    <w:rsid w:val="00C80196"/>
    <w:rsid w:val="00C8387E"/>
    <w:rsid w:val="00C903D2"/>
    <w:rsid w:val="00C90F1C"/>
    <w:rsid w:val="00CA1324"/>
    <w:rsid w:val="00CB25E6"/>
    <w:rsid w:val="00CB3217"/>
    <w:rsid w:val="00CC0725"/>
    <w:rsid w:val="00CC1410"/>
    <w:rsid w:val="00CC7C22"/>
    <w:rsid w:val="00CD1093"/>
    <w:rsid w:val="00CD5462"/>
    <w:rsid w:val="00CE4AF6"/>
    <w:rsid w:val="00CF3BD5"/>
    <w:rsid w:val="00CF4F70"/>
    <w:rsid w:val="00CF752B"/>
    <w:rsid w:val="00D009B2"/>
    <w:rsid w:val="00D01E85"/>
    <w:rsid w:val="00D04999"/>
    <w:rsid w:val="00D113F3"/>
    <w:rsid w:val="00D128B3"/>
    <w:rsid w:val="00D215DA"/>
    <w:rsid w:val="00D2398C"/>
    <w:rsid w:val="00D40323"/>
    <w:rsid w:val="00D40343"/>
    <w:rsid w:val="00D41BE1"/>
    <w:rsid w:val="00D5185C"/>
    <w:rsid w:val="00D72E3E"/>
    <w:rsid w:val="00D75C00"/>
    <w:rsid w:val="00D800EE"/>
    <w:rsid w:val="00D83793"/>
    <w:rsid w:val="00D8398E"/>
    <w:rsid w:val="00D96DEE"/>
    <w:rsid w:val="00DA3DF2"/>
    <w:rsid w:val="00DB3921"/>
    <w:rsid w:val="00DB4E27"/>
    <w:rsid w:val="00DC6916"/>
    <w:rsid w:val="00DD0533"/>
    <w:rsid w:val="00DD3DA1"/>
    <w:rsid w:val="00DF0B91"/>
    <w:rsid w:val="00DF191C"/>
    <w:rsid w:val="00DF25A0"/>
    <w:rsid w:val="00DF6A84"/>
    <w:rsid w:val="00E02154"/>
    <w:rsid w:val="00E02DAE"/>
    <w:rsid w:val="00E069ED"/>
    <w:rsid w:val="00E122E4"/>
    <w:rsid w:val="00E25AE7"/>
    <w:rsid w:val="00E323EA"/>
    <w:rsid w:val="00E40DC0"/>
    <w:rsid w:val="00E45AA7"/>
    <w:rsid w:val="00E46101"/>
    <w:rsid w:val="00E5144C"/>
    <w:rsid w:val="00E54000"/>
    <w:rsid w:val="00E62A75"/>
    <w:rsid w:val="00E65CE5"/>
    <w:rsid w:val="00E718B1"/>
    <w:rsid w:val="00E71FD4"/>
    <w:rsid w:val="00E7225A"/>
    <w:rsid w:val="00E72CCD"/>
    <w:rsid w:val="00E845DA"/>
    <w:rsid w:val="00E87C0D"/>
    <w:rsid w:val="00E927D2"/>
    <w:rsid w:val="00E95069"/>
    <w:rsid w:val="00EA0687"/>
    <w:rsid w:val="00EA31B6"/>
    <w:rsid w:val="00EA4D94"/>
    <w:rsid w:val="00EB28A4"/>
    <w:rsid w:val="00EB570B"/>
    <w:rsid w:val="00EC0CDF"/>
    <w:rsid w:val="00EC6C1E"/>
    <w:rsid w:val="00ED2116"/>
    <w:rsid w:val="00ED62E3"/>
    <w:rsid w:val="00ED7B6A"/>
    <w:rsid w:val="00EE146E"/>
    <w:rsid w:val="00EE2FD8"/>
    <w:rsid w:val="00EF13CC"/>
    <w:rsid w:val="00F007BD"/>
    <w:rsid w:val="00F0157C"/>
    <w:rsid w:val="00F02A6D"/>
    <w:rsid w:val="00F0340C"/>
    <w:rsid w:val="00F03F01"/>
    <w:rsid w:val="00F05481"/>
    <w:rsid w:val="00F156E6"/>
    <w:rsid w:val="00F16381"/>
    <w:rsid w:val="00F20C60"/>
    <w:rsid w:val="00F32F71"/>
    <w:rsid w:val="00F358DB"/>
    <w:rsid w:val="00F37DAB"/>
    <w:rsid w:val="00F40578"/>
    <w:rsid w:val="00F62F4F"/>
    <w:rsid w:val="00F664D4"/>
    <w:rsid w:val="00F67092"/>
    <w:rsid w:val="00F7556F"/>
    <w:rsid w:val="00F77C8D"/>
    <w:rsid w:val="00F842B3"/>
    <w:rsid w:val="00F85AF6"/>
    <w:rsid w:val="00F86145"/>
    <w:rsid w:val="00F87424"/>
    <w:rsid w:val="00F8749B"/>
    <w:rsid w:val="00F90904"/>
    <w:rsid w:val="00FA0EB8"/>
    <w:rsid w:val="00FB5B7E"/>
    <w:rsid w:val="00FC0DE2"/>
    <w:rsid w:val="00FC1923"/>
    <w:rsid w:val="00FC4B8C"/>
    <w:rsid w:val="00FE6F51"/>
    <w:rsid w:val="00FF4A65"/>
    <w:rsid w:val="00FF50D7"/>
    <w:rsid w:val="00FF79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/"/>
  <w:listSeparator w:val="؛"/>
  <w14:docId w14:val="58BEC667"/>
  <w15:chartTrackingRefBased/>
  <w15:docId w15:val="{F5941761-D236-46E7-BED0-0C84ADEDB0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07812"/>
    <w:pPr>
      <w:bidi/>
    </w:p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5476"/>
  </w:style>
  <w:style w:type="paragraph" w:styleId="Footer">
    <w:name w:val="footer"/>
    <w:basedOn w:val="Normal"/>
    <w:link w:val="Foot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5476"/>
  </w:style>
  <w:style w:type="table" w:styleId="TableGrid">
    <w:name w:val="Table Grid"/>
    <w:basedOn w:val="TableNormal"/>
    <w:uiPriority w:val="39"/>
    <w:rsid w:val="009449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F6A8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6A84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4A33AB"/>
    <w:pPr>
      <w:ind w:left="720"/>
      <w:contextualSpacing/>
    </w:pPr>
  </w:style>
  <w:style w:type="paragraph" w:customStyle="1" w:styleId="test41">
    <w:name w:val="test4*1"/>
    <w:basedOn w:val="Normal"/>
    <w:link w:val="test41Char"/>
    <w:qFormat/>
    <w:rsid w:val="00A60A6E"/>
    <w:pPr>
      <w:tabs>
        <w:tab w:val="left" w:pos="2809"/>
        <w:tab w:val="left" w:pos="5505"/>
        <w:tab w:val="left" w:pos="8201"/>
      </w:tabs>
      <w:spacing w:after="0" w:line="240" w:lineRule="auto"/>
      <w:ind w:left="113"/>
    </w:pPr>
    <w:rPr>
      <w:rFonts w:cs="B Nazanin"/>
      <w:color w:val="595959" w:themeColor="text1" w:themeTint="A6"/>
      <w:sz w:val="26"/>
      <w:szCs w:val="26"/>
      <w:lang w:bidi="ar-SA"/>
    </w:rPr>
  </w:style>
  <w:style w:type="paragraph" w:customStyle="1" w:styleId="body">
    <w:name w:val="body"/>
    <w:basedOn w:val="Normal"/>
    <w:link w:val="bodyChar"/>
    <w:qFormat/>
    <w:rsid w:val="00A60A6E"/>
    <w:pPr>
      <w:spacing w:after="0" w:line="240" w:lineRule="auto"/>
      <w:jc w:val="both"/>
    </w:pPr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test41Char">
    <w:name w:val="test4*1 Char"/>
    <w:basedOn w:val="DefaultParagraphFont"/>
    <w:link w:val="test41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bodyChar">
    <w:name w:val="body Char"/>
    <w:basedOn w:val="DefaultParagraphFont"/>
    <w:link w:val="body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table" w:styleId="TableGridLight">
    <w:name w:val="Grid Table Light"/>
    <w:basedOn w:val="TableNormal"/>
    <w:uiPriority w:val="40"/>
    <w:rsid w:val="001A6268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TableGrid1">
    <w:name w:val="Table Grid1"/>
    <w:basedOn w:val="TableNormal"/>
    <w:next w:val="TableGrid"/>
    <w:uiPriority w:val="59"/>
    <w:rsid w:val="00187A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4">
    <w:name w:val="Plain Table 4"/>
    <w:basedOn w:val="TableNormal"/>
    <w:uiPriority w:val="44"/>
    <w:rsid w:val="002C3F01"/>
    <w:pPr>
      <w:spacing w:after="0" w:line="240" w:lineRule="auto"/>
      <w:jc w:val="right"/>
    </w:pPr>
    <w:rPr>
      <w:rFonts w:ascii="Times New Roman" w:hAnsi="Times New Roman" w:cs="B Nazanin"/>
      <w:i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ListTable1Light-Accent5">
    <w:name w:val="List Table 1 Light Accent 5"/>
    <w:basedOn w:val="TableNormal"/>
    <w:uiPriority w:val="46"/>
    <w:rsid w:val="00C100E2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GridTable7Colorful-Accent6">
    <w:name w:val="Grid Table 7 Colorful Accent 6"/>
    <w:basedOn w:val="TableNormal"/>
    <w:uiPriority w:val="52"/>
    <w:rsid w:val="00D01E85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PlainTable5">
    <w:name w:val="Plain Table 5"/>
    <w:basedOn w:val="TableNormal"/>
    <w:uiPriority w:val="45"/>
    <w:rsid w:val="005F7E6F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Subtle1">
    <w:name w:val="Table Subtle 1"/>
    <w:basedOn w:val="TableNormal"/>
    <w:uiPriority w:val="99"/>
    <w:rsid w:val="00950918"/>
    <w:pPr>
      <w:bidi/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GridTable1Light">
    <w:name w:val="Grid Table 1 Light"/>
    <w:basedOn w:val="TableNormal"/>
    <w:uiPriority w:val="46"/>
    <w:rsid w:val="000B523E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TableGrid2">
    <w:name w:val="Table Grid2"/>
    <w:basedOn w:val="TableNormal"/>
    <w:next w:val="TableGrid"/>
    <w:uiPriority w:val="59"/>
    <w:rsid w:val="000B52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3">
    <w:name w:val="Plain Table 3"/>
    <w:basedOn w:val="TableNormal"/>
    <w:uiPriority w:val="43"/>
    <w:rsid w:val="000B523E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505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1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62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723237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6410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243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40108625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375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212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4020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54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335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32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1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6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fontTable" Target="fontTable.xml"/><Relationship Id="rId16" Type="http://schemas.openxmlformats.org/officeDocument/2006/relationships/image" Target="media/image6.wmf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5" Type="http://schemas.openxmlformats.org/officeDocument/2006/relationships/webSettings" Target="webSettings.xml"/><Relationship Id="rId90" Type="http://schemas.openxmlformats.org/officeDocument/2006/relationships/theme" Target="theme/theme1.xml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" Type="http://schemas.openxmlformats.org/officeDocument/2006/relationships/oleObject" Target="embeddings/oleObject6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32CC07C-2871-4C3E-A9B3-3E5AB78A18C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11</TotalTime>
  <Pages>1</Pages>
  <Words>251</Words>
  <Characters>1435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JM</dc:creator>
  <cp:keywords/>
  <dc:description/>
  <cp:lastModifiedBy>M.Mahdi Sabbaghi</cp:lastModifiedBy>
  <cp:revision>154</cp:revision>
  <cp:lastPrinted>2024-09-04T16:02:00Z</cp:lastPrinted>
  <dcterms:created xsi:type="dcterms:W3CDTF">2020-05-21T12:14:00Z</dcterms:created>
  <dcterms:modified xsi:type="dcterms:W3CDTF">2025-02-10T06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